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31E55D" w14:textId="77777777" w:rsidR="001E7FA8" w:rsidRPr="0082540A" w:rsidRDefault="001E7FA8" w:rsidP="0082540A">
      <w:pPr>
        <w:tabs>
          <w:tab w:val="right" w:leader="dot" w:pos="5812"/>
        </w:tabs>
        <w:spacing w:line="20" w:lineRule="atLeast"/>
        <w:rPr>
          <w:rFonts w:cs="Times New Roman"/>
          <w:sz w:val="24"/>
          <w:szCs w:val="24"/>
        </w:rPr>
      </w:pPr>
    </w:p>
    <w:p w14:paraId="543906E9" w14:textId="77777777" w:rsidR="001C497F" w:rsidRPr="0082540A" w:rsidRDefault="00955176" w:rsidP="0082540A">
      <w:pPr>
        <w:pStyle w:val="Normal0"/>
        <w:spacing w:line="20" w:lineRule="atLeast"/>
        <w:rPr>
          <w:b/>
          <w:bCs/>
        </w:rPr>
      </w:pPr>
      <w:r w:rsidRPr="0082540A">
        <w:rPr>
          <w:b/>
          <w:bCs/>
        </w:rPr>
        <w:t xml:space="preserve">PHẦN I. Câu trắc nghiệm nhiều phương </w:t>
      </w:r>
      <w:proofErr w:type="gramStart"/>
      <w:r w:rsidRPr="0082540A">
        <w:rPr>
          <w:b/>
          <w:bCs/>
        </w:rPr>
        <w:t>án</w:t>
      </w:r>
      <w:proofErr w:type="gramEnd"/>
      <w:r w:rsidRPr="0082540A">
        <w:rPr>
          <w:b/>
          <w:bCs/>
        </w:rPr>
        <w:t xml:space="preserve"> lựa chọn.</w:t>
      </w:r>
      <w:r w:rsidRPr="0082540A">
        <w:t xml:space="preserve"> Thí sinh trả lời từ câu 1 đến câu 12. Mỗi câu hỏi thí sinh chỉ chọn một phương án.</w:t>
      </w:r>
    </w:p>
    <w:p w14:paraId="5602DE0E" w14:textId="77777777" w:rsidR="0082540A" w:rsidRPr="0082540A" w:rsidRDefault="0082540A" w:rsidP="0082540A">
      <w:pPr>
        <w:pStyle w:val="Normal1"/>
        <w:spacing w:line="20" w:lineRule="atLeast"/>
        <w:rPr>
          <w:b/>
        </w:rPr>
      </w:pPr>
    </w:p>
    <w:p w14:paraId="2ACB0897" w14:textId="77777777" w:rsidR="000100F2" w:rsidRPr="0082540A" w:rsidRDefault="00955176" w:rsidP="0082540A">
      <w:pPr>
        <w:pStyle w:val="Normal1"/>
        <w:spacing w:line="20" w:lineRule="atLeast"/>
      </w:pPr>
      <w:r w:rsidRPr="0082540A">
        <w:rPr>
          <w:b/>
        </w:rPr>
        <w:t xml:space="preserve">Câu 1: </w:t>
      </w:r>
      <w:r w:rsidRPr="0082540A">
        <w:rPr>
          <w:lang w:val="nl-NL"/>
        </w:rPr>
        <w:t xml:space="preserve">Phương trình </w:t>
      </w:r>
      <w:r w:rsidRPr="0082540A">
        <w:rPr>
          <w:position w:val="-6"/>
        </w:rPr>
        <w:object w:dxaOrig="1715" w:dyaOrig="288" w14:anchorId="6CA59B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15pt;height:14.95pt" o:ole="">
            <v:imagedata r:id="rId6" o:title=""/>
          </v:shape>
          <o:OLEObject Type="Embed" ProgID="Equation.DSMT4" ShapeID="_x0000_i1025" DrawAspect="Content" ObjectID="_1796882577" r:id="rId7"/>
        </w:object>
      </w:r>
      <w:r w:rsidRPr="0082540A">
        <w:rPr>
          <w:color w:val="252525"/>
          <w:position w:val="-88"/>
          <w:shd w:val="clear" w:color="auto" w:fill="FFFFFF"/>
          <w:lang w:val="nl-NL"/>
        </w:rPr>
        <w:t xml:space="preserve"> </w:t>
      </w:r>
      <w:r w:rsidRPr="0082540A">
        <w:rPr>
          <w:lang w:val="nl-NL"/>
        </w:rPr>
        <w:t xml:space="preserve">có bao nhiêu </w:t>
      </w:r>
      <w:proofErr w:type="gramStart"/>
      <w:r w:rsidRPr="0082540A">
        <w:rPr>
          <w:lang w:val="nl-NL"/>
        </w:rPr>
        <w:t>nghiệm ?</w:t>
      </w:r>
      <w:proofErr w:type="gramEnd"/>
    </w:p>
    <w:p w14:paraId="4A154A91" w14:textId="77777777" w:rsidR="000100F2" w:rsidRPr="0082540A" w:rsidRDefault="00955176" w:rsidP="0082540A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A. </w:t>
      </w:r>
      <w:r w:rsidRPr="0082540A">
        <w:t>0</w: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B. </w:t>
      </w:r>
      <w:r w:rsidRPr="0082540A">
        <w:rPr>
          <w:highlight w:val="yellow"/>
        </w:rPr>
        <w:t>1</w:t>
      </w:r>
      <w:r w:rsidRPr="0082540A">
        <w:tab/>
      </w:r>
      <w:r w:rsidRPr="0082540A">
        <w:rPr>
          <w:b/>
        </w:rPr>
        <w:t xml:space="preserve">    C. </w:t>
      </w:r>
      <w:r w:rsidRPr="0082540A">
        <w:t>2</w:t>
      </w:r>
      <w:r w:rsidRPr="0082540A">
        <w:tab/>
      </w:r>
      <w:r w:rsidRPr="0082540A">
        <w:rPr>
          <w:b/>
        </w:rPr>
        <w:t xml:space="preserve">    D. </w:t>
      </w:r>
      <w:r w:rsidRPr="0082540A">
        <w:rPr>
          <w:lang w:val="nl-NL"/>
        </w:rPr>
        <w:t>Vô số nghiệm</w:t>
      </w:r>
      <w:r w:rsidRPr="0082540A">
        <w:rPr>
          <w:lang w:val="vi-VN"/>
        </w:rPr>
        <w:t>.</w:t>
      </w:r>
    </w:p>
    <w:p w14:paraId="7CD01551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55CEBAD0" w14:textId="77777777" w:rsidR="0082540A" w:rsidRPr="0082540A" w:rsidRDefault="0082540A" w:rsidP="0082540A">
      <w:pPr>
        <w:pStyle w:val="Normal49"/>
        <w:spacing w:line="20" w:lineRule="atLeast"/>
        <w:jc w:val="both"/>
      </w:pPr>
      <w:r w:rsidRPr="0082540A">
        <w:rPr>
          <w:position w:val="-6"/>
        </w:rPr>
        <w:object w:dxaOrig="1715" w:dyaOrig="288" w14:anchorId="4FEBB39E">
          <v:shape id="_x0000_i1026" type="#_x0000_t75" style="width:85.15pt;height:14.95pt" o:ole="">
            <v:imagedata r:id="rId8" o:title=""/>
          </v:shape>
          <o:OLEObject Type="Embed" ProgID="Equation.DSMT4" ShapeID="_x0000_i1026" DrawAspect="Content" ObjectID="_1796882578" r:id="rId9"/>
        </w:object>
      </w:r>
    </w:p>
    <w:p w14:paraId="76E19719" w14:textId="77777777" w:rsidR="0082540A" w:rsidRPr="0082540A" w:rsidRDefault="0082540A" w:rsidP="0082540A">
      <w:pPr>
        <w:pStyle w:val="Normal50"/>
        <w:spacing w:line="20" w:lineRule="atLeast"/>
        <w:jc w:val="both"/>
      </w:pPr>
      <w:r w:rsidRPr="0082540A">
        <w:rPr>
          <w:position w:val="-6"/>
        </w:rPr>
        <w:object w:dxaOrig="1715" w:dyaOrig="288" w14:anchorId="20568D91">
          <v:shape id="_x0000_i1027" type="#_x0000_t75" style="width:85.15pt;height:14.95pt" o:ole="">
            <v:imagedata r:id="rId10" o:title=""/>
          </v:shape>
          <o:OLEObject Type="Embed" ProgID="Equation.DSMT4" ShapeID="_x0000_i1027" DrawAspect="Content" ObjectID="_1796882579" r:id="rId11"/>
        </w:object>
      </w:r>
    </w:p>
    <w:p w14:paraId="476E9C9B" w14:textId="77777777" w:rsidR="0082540A" w:rsidRPr="0082540A" w:rsidRDefault="0082540A" w:rsidP="0082540A">
      <w:pPr>
        <w:pStyle w:val="Normal51"/>
        <w:spacing w:line="20" w:lineRule="atLeast"/>
        <w:jc w:val="both"/>
      </w:pPr>
      <w:r w:rsidRPr="0082540A">
        <w:rPr>
          <w:position w:val="-6"/>
        </w:rPr>
        <w:object w:dxaOrig="839" w:dyaOrig="288" w14:anchorId="3381ACFF">
          <v:shape id="_x0000_i1028" type="#_x0000_t75" style="width:42.15pt;height:14.95pt" o:ole="">
            <v:imagedata r:id="rId12" o:title=""/>
          </v:shape>
          <o:OLEObject Type="Embed" ProgID="Equation.DSMT4" ShapeID="_x0000_i1028" DrawAspect="Content" ObjectID="_1796882580" r:id="rId13"/>
        </w:object>
      </w:r>
    </w:p>
    <w:p w14:paraId="797AD054" w14:textId="77777777" w:rsidR="0082540A" w:rsidRPr="0082540A" w:rsidRDefault="0082540A" w:rsidP="0082540A">
      <w:pPr>
        <w:pStyle w:val="Normal52"/>
        <w:spacing w:line="20" w:lineRule="atLeast"/>
        <w:jc w:val="both"/>
      </w:pPr>
      <w:r w:rsidRPr="0082540A">
        <w:rPr>
          <w:position w:val="-6"/>
        </w:rPr>
        <w:object w:dxaOrig="977" w:dyaOrig="288" w14:anchorId="10D68AC1">
          <v:shape id="_x0000_i1029" type="#_x0000_t75" style="width:48.3pt;height:14.95pt" o:ole="">
            <v:imagedata r:id="rId14" o:title=""/>
          </v:shape>
          <o:OLEObject Type="Embed" ProgID="Equation.DSMT4" ShapeID="_x0000_i1029" DrawAspect="Content" ObjectID="_1796882581" r:id="rId15"/>
        </w:object>
      </w:r>
    </w:p>
    <w:p w14:paraId="7797278A" w14:textId="77777777" w:rsidR="0082540A" w:rsidRPr="0082540A" w:rsidRDefault="0082540A" w:rsidP="0082540A">
      <w:pPr>
        <w:pStyle w:val="Normal53"/>
        <w:spacing w:line="20" w:lineRule="atLeast"/>
        <w:jc w:val="both"/>
        <w:rPr>
          <w:color w:val="252525"/>
          <w:shd w:val="clear" w:color="auto" w:fill="FFFFFF"/>
          <w:lang w:val="nl-NL"/>
        </w:rPr>
      </w:pPr>
      <w:r w:rsidRPr="0082540A">
        <w:rPr>
          <w:position w:val="-6"/>
        </w:rPr>
        <w:object w:dxaOrig="601" w:dyaOrig="288" w14:anchorId="1195D8F8">
          <v:shape id="_x0000_i1030" type="#_x0000_t75" style="width:29.85pt;height:14.95pt" o:ole="">
            <v:imagedata r:id="rId16" o:title=""/>
          </v:shape>
          <o:OLEObject Type="Embed" ProgID="Equation.DSMT4" ShapeID="_x0000_i1030" DrawAspect="Content" ObjectID="_1796882582" r:id="rId17"/>
        </w:object>
      </w:r>
    </w:p>
    <w:p w14:paraId="7CD4D13D" w14:textId="77777777" w:rsidR="0082540A" w:rsidRPr="0082540A" w:rsidRDefault="0082540A" w:rsidP="0082540A">
      <w:pPr>
        <w:pStyle w:val="Normal54"/>
        <w:spacing w:line="20" w:lineRule="atLeast"/>
        <w:jc w:val="both"/>
      </w:pPr>
      <w:r w:rsidRPr="0082540A">
        <w:rPr>
          <w:color w:val="252525"/>
          <w:shd w:val="clear" w:color="auto" w:fill="FFFFFF"/>
          <w:lang w:val="nl-NL"/>
        </w:rPr>
        <w:t>Vậy phương trình có một nghiệm duy nhất </w:t>
      </w:r>
      <w:r w:rsidRPr="0082540A">
        <w:rPr>
          <w:position w:val="-6"/>
        </w:rPr>
        <w:object w:dxaOrig="601" w:dyaOrig="288" w14:anchorId="3CB1672E">
          <v:shape id="_x0000_i1031" type="#_x0000_t75" style="width:29.85pt;height:14.95pt" o:ole="">
            <v:imagedata r:id="rId18" o:title=""/>
          </v:shape>
          <o:OLEObject Type="Embed" ProgID="Equation.DSMT4" ShapeID="_x0000_i1031" DrawAspect="Content" ObjectID="_1796882583" r:id="rId19"/>
        </w:object>
      </w:r>
      <w:r w:rsidRPr="0082540A">
        <w:rPr>
          <w:color w:val="252525"/>
          <w:shd w:val="clear" w:color="auto" w:fill="FFFFFF"/>
          <w:lang w:val="nl-NL"/>
        </w:rPr>
        <w:t>.</w:t>
      </w:r>
    </w:p>
    <w:p w14:paraId="2DDA81FB" w14:textId="77777777" w:rsidR="0043380C" w:rsidRPr="0082540A" w:rsidRDefault="00955176" w:rsidP="0082540A">
      <w:pPr>
        <w:pStyle w:val="Normal3"/>
        <w:spacing w:line="20" w:lineRule="atLeast"/>
      </w:pPr>
      <w:r w:rsidRPr="0082540A">
        <w:rPr>
          <w:b/>
        </w:rPr>
        <w:t xml:space="preserve">Câu 2: </w:t>
      </w:r>
      <w:r w:rsidRPr="0082540A">
        <w:t xml:space="preserve">Phép tính </w:t>
      </w:r>
      <w:r w:rsidRPr="0082540A">
        <w:rPr>
          <w:position w:val="-8"/>
        </w:rPr>
        <w:object w:dxaOrig="902" w:dyaOrig="376" w14:anchorId="28404D45">
          <v:shape id="_x0000_i1032" type="#_x0000_t75" style="width:44.8pt;height:18.45pt" o:ole="">
            <v:imagedata r:id="rId20" o:title=""/>
          </v:shape>
          <o:OLEObject Type="Embed" ProgID="Equation.DSMT4" ShapeID="_x0000_i1032" DrawAspect="Content" ObjectID="_1796882584" r:id="rId21"/>
        </w:object>
      </w:r>
      <w:r w:rsidRPr="0082540A">
        <w:t xml:space="preserve"> có kết quả </w:t>
      </w:r>
      <w:proofErr w:type="gramStart"/>
      <w:r w:rsidRPr="0082540A">
        <w:t>là ?</w:t>
      </w:r>
      <w:proofErr w:type="gramEnd"/>
    </w:p>
    <w:p w14:paraId="32B943D7" w14:textId="77777777" w:rsidR="0043380C" w:rsidRPr="0082540A" w:rsidRDefault="00955176" w:rsidP="0082540A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A. </w:t>
      </w:r>
      <w:r w:rsidRPr="0082540A">
        <w:t>3</w:t>
      </w:r>
      <w:r w:rsidRPr="0082540A">
        <w:tab/>
      </w:r>
      <w:r w:rsidRPr="0082540A">
        <w:rPr>
          <w:b/>
        </w:rPr>
        <w:t xml:space="preserve">    B. </w:t>
      </w:r>
      <w:r w:rsidRPr="0082540A">
        <w:t>81</w: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C. </w:t>
      </w:r>
      <w:r w:rsidRPr="0082540A">
        <w:rPr>
          <w:position w:val="-6"/>
          <w:highlight w:val="yellow"/>
        </w:rPr>
        <w:object w:dxaOrig="351" w:dyaOrig="275" w14:anchorId="45E12436">
          <v:shape id="_x0000_i1033" type="#_x0000_t75" style="width:17.55pt;height:13.15pt" o:ole="">
            <v:imagedata r:id="rId22" o:title=""/>
          </v:shape>
          <o:OLEObject Type="Embed" ProgID="Equation.DSMT4" ShapeID="_x0000_i1033" DrawAspect="Content" ObjectID="_1796882585" r:id="rId23"/>
        </w:object>
      </w:r>
      <w:r w:rsidRPr="0082540A">
        <w:tab/>
      </w:r>
      <w:r w:rsidRPr="0082540A">
        <w:rPr>
          <w:b/>
        </w:rPr>
        <w:t xml:space="preserve">    D. </w:t>
      </w:r>
      <w:r w:rsidRPr="0082540A">
        <w:t>9</w:t>
      </w:r>
    </w:p>
    <w:p w14:paraId="086C57CA" w14:textId="77777777" w:rsidR="000100F2" w:rsidRPr="0082540A" w:rsidRDefault="00955176" w:rsidP="0082540A">
      <w:pPr>
        <w:pStyle w:val="Normal5"/>
        <w:spacing w:line="20" w:lineRule="atLeast"/>
        <w:jc w:val="both"/>
      </w:pPr>
      <w:r w:rsidRPr="0082540A">
        <w:rPr>
          <w:b/>
        </w:rPr>
        <w:t xml:space="preserve">Câu 3: </w:t>
      </w:r>
      <w:r w:rsidRPr="0082540A">
        <w:t xml:space="preserve">Phương trình bậc hai </w:t>
      </w:r>
      <w:r w:rsidRPr="0082540A">
        <w:rPr>
          <w:position w:val="-6"/>
        </w:rPr>
        <w:object w:dxaOrig="1878" w:dyaOrig="351" w14:anchorId="693704C8">
          <v:shape id="_x0000_i1034" type="#_x0000_t75" style="width:93.95pt;height:17.55pt" o:ole="">
            <v:imagedata r:id="rId24" o:title=""/>
          </v:shape>
          <o:OLEObject Type="Embed" ProgID="Equation.DSMT4" ShapeID="_x0000_i1034" DrawAspect="Content" ObjectID="_1796882586" r:id="rId25"/>
        </w:object>
      </w:r>
      <w:r w:rsidRPr="0082540A">
        <w:t xml:space="preserve"> có tổng hai nghiệm (S) và tích hai nghiệm (P) là:</w:t>
      </w:r>
    </w:p>
    <w:p w14:paraId="50559AD3" w14:textId="77777777" w:rsidR="0082540A" w:rsidRDefault="00955176" w:rsidP="0082540A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82540A">
        <w:rPr>
          <w:b/>
        </w:rPr>
        <w:t xml:space="preserve">    A. </w:t>
      </w:r>
      <w:r w:rsidRPr="0082540A">
        <w:rPr>
          <w:position w:val="-26"/>
        </w:rPr>
        <w:object w:dxaOrig="1565" w:dyaOrig="676" w14:anchorId="7EBF4C56">
          <v:shape id="_x0000_i1035" type="#_x0000_t75" style="width:78.15pt;height:33.35pt" o:ole="">
            <v:imagedata r:id="rId26" o:title=""/>
          </v:shape>
          <o:OLEObject Type="Embed" ProgID="Equation.DSMT4" ShapeID="_x0000_i1035" DrawAspect="Content" ObjectID="_1796882587" r:id="rId27"/>
        </w:objec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B. </w:t>
      </w:r>
      <w:r w:rsidRPr="0082540A">
        <w:rPr>
          <w:position w:val="-26"/>
          <w:highlight w:val="yellow"/>
        </w:rPr>
        <w:object w:dxaOrig="1678" w:dyaOrig="676" w14:anchorId="0BE07DBA">
          <v:shape id="_x0000_i1036" type="#_x0000_t75" style="width:83.4pt;height:33.35pt" o:ole="">
            <v:imagedata r:id="rId28" o:title=""/>
          </v:shape>
          <o:OLEObject Type="Embed" ProgID="Equation.DSMT4" ShapeID="_x0000_i1036" DrawAspect="Content" ObjectID="_1796882588" r:id="rId29"/>
        </w:object>
      </w:r>
      <w:r w:rsidRPr="0082540A">
        <w:tab/>
      </w:r>
      <w:r w:rsidRPr="0082540A">
        <w:rPr>
          <w:b/>
        </w:rPr>
        <w:t xml:space="preserve">    </w:t>
      </w:r>
    </w:p>
    <w:p w14:paraId="3F709B34" w14:textId="7F217E6B" w:rsidR="000100F2" w:rsidRPr="0082540A" w:rsidRDefault="00955176" w:rsidP="0082540A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C. </w:t>
      </w:r>
      <w:r w:rsidRPr="0082540A">
        <w:rPr>
          <w:position w:val="-26"/>
        </w:rPr>
        <w:object w:dxaOrig="1578" w:dyaOrig="676" w14:anchorId="3E43ED10">
          <v:shape id="_x0000_i1037" type="#_x0000_t75" style="width:79pt;height:33.35pt" o:ole="">
            <v:imagedata r:id="rId30" o:title=""/>
          </v:shape>
          <o:OLEObject Type="Embed" ProgID="Equation.DSMT4" ShapeID="_x0000_i1037" DrawAspect="Content" ObjectID="_1796882589" r:id="rId31"/>
        </w:object>
      </w:r>
      <w:r w:rsidRPr="0082540A">
        <w:tab/>
      </w:r>
      <w:r w:rsidRPr="0082540A">
        <w:rPr>
          <w:b/>
        </w:rPr>
        <w:t xml:space="preserve">    D. </w:t>
      </w:r>
      <w:r w:rsidRPr="0082540A">
        <w:rPr>
          <w:position w:val="-26"/>
        </w:rPr>
        <w:object w:dxaOrig="1903" w:dyaOrig="676" w14:anchorId="4EEA43E5">
          <v:shape id="_x0000_i1038" type="#_x0000_t75" style="width:95.7pt;height:33.35pt" o:ole="">
            <v:imagedata r:id="rId32" o:title=""/>
          </v:shape>
          <o:OLEObject Type="Embed" ProgID="Equation.DSMT4" ShapeID="_x0000_i1038" DrawAspect="Content" ObjectID="_1796882590" r:id="rId33"/>
        </w:object>
      </w:r>
    </w:p>
    <w:p w14:paraId="4B413F4C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21262B3E" w14:textId="77777777" w:rsidR="0082540A" w:rsidRPr="0082540A" w:rsidRDefault="0082540A" w:rsidP="0082540A">
      <w:pPr>
        <w:pStyle w:val="Normal56"/>
        <w:spacing w:line="20" w:lineRule="atLeast"/>
        <w:jc w:val="both"/>
      </w:pPr>
      <w:r w:rsidRPr="0082540A">
        <w:t xml:space="preserve">Theo định lý Viet </w:t>
      </w:r>
      <w:r w:rsidRPr="0082540A">
        <w:rPr>
          <w:position w:val="-64"/>
        </w:rPr>
        <w:object w:dxaOrig="2642" w:dyaOrig="1390" w14:anchorId="39033627">
          <v:shape id="_x0000_i1039" type="#_x0000_t75" style="width:132.6pt;height:69.35pt" o:ole="">
            <v:imagedata r:id="rId34" o:title=""/>
          </v:shape>
          <o:OLEObject Type="Embed" ProgID="Equation.DSMT4" ShapeID="_x0000_i1039" DrawAspect="Content" ObjectID="_1796882591" r:id="rId35"/>
        </w:object>
      </w:r>
    </w:p>
    <w:p w14:paraId="5DFEE3EB" w14:textId="77777777" w:rsidR="000100F2" w:rsidRPr="0082540A" w:rsidRDefault="00955176" w:rsidP="0082540A">
      <w:pPr>
        <w:pStyle w:val="Normal7"/>
        <w:spacing w:line="20" w:lineRule="atLeast"/>
      </w:pPr>
      <w:r w:rsidRPr="0082540A">
        <w:rPr>
          <w:b/>
        </w:rPr>
        <w:t xml:space="preserve">Câu 4: </w:t>
      </w:r>
      <w:r w:rsidRPr="0082540A">
        <w:rPr>
          <w:lang w:val="nl-NL"/>
        </w:rPr>
        <w:t xml:space="preserve">Hai lớp </w:t>
      </w:r>
      <w:r w:rsidRPr="0082540A">
        <w:rPr>
          <w:position w:val="-6"/>
        </w:rPr>
        <w:object w:dxaOrig="401" w:dyaOrig="288" w14:anchorId="0C3B942B">
          <v:shape id="_x0000_i1040" type="#_x0000_t75" style="width:20.2pt;height:14.95pt" o:ole="">
            <v:imagedata r:id="rId36" o:title=""/>
          </v:shape>
          <o:OLEObject Type="Embed" ProgID="Equation.DSMT4" ShapeID="_x0000_i1040" DrawAspect="Content" ObjectID="_1796882592" r:id="rId37"/>
        </w:object>
      </w:r>
      <w:r w:rsidRPr="0082540A">
        <w:rPr>
          <w:lang w:val="nl-NL"/>
        </w:rPr>
        <w:t xml:space="preserve">và </w:t>
      </w:r>
      <w:r w:rsidRPr="0082540A">
        <w:rPr>
          <w:position w:val="-6"/>
        </w:rPr>
        <w:object w:dxaOrig="401" w:dyaOrig="288" w14:anchorId="64AFDF48">
          <v:shape id="_x0000_i1041" type="#_x0000_t75" style="width:20.2pt;height:14.95pt" o:ole="">
            <v:imagedata r:id="rId38" o:title=""/>
          </v:shape>
          <o:OLEObject Type="Embed" ProgID="Equation.DSMT4" ShapeID="_x0000_i1041" DrawAspect="Content" ObjectID="_1796882593" r:id="rId39"/>
        </w:object>
      </w:r>
      <w:r w:rsidRPr="0082540A">
        <w:rPr>
          <w:lang w:val="nl-NL"/>
        </w:rPr>
        <w:t xml:space="preserve"> có tổng số </w:t>
      </w:r>
      <w:r w:rsidRPr="0082540A">
        <w:rPr>
          <w:position w:val="-6"/>
        </w:rPr>
        <w:object w:dxaOrig="313" w:dyaOrig="288" w14:anchorId="4A15A6B2">
          <v:shape id="_x0000_i1042" type="#_x0000_t75" style="width:15.8pt;height:14.95pt" o:ole="">
            <v:imagedata r:id="rId40" o:title=""/>
          </v:shape>
          <o:OLEObject Type="Embed" ProgID="Equation.DSMT4" ShapeID="_x0000_i1042" DrawAspect="Content" ObjectID="_1796882594" r:id="rId41"/>
        </w:object>
      </w:r>
      <w:r w:rsidRPr="0082540A">
        <w:rPr>
          <w:lang w:val="nl-NL"/>
        </w:rPr>
        <w:t xml:space="preserve"> học sinh. Trong dịp tết trồng cây năm </w:t>
      </w:r>
      <w:r w:rsidRPr="0082540A">
        <w:rPr>
          <w:position w:val="-6"/>
        </w:rPr>
        <w:object w:dxaOrig="601" w:dyaOrig="288" w14:anchorId="3BA8D6D4">
          <v:shape id="_x0000_i1043" type="#_x0000_t75" style="width:29.85pt;height:14.95pt" o:ole="">
            <v:imagedata r:id="rId42" o:title=""/>
          </v:shape>
          <o:OLEObject Type="Embed" ProgID="Equation.DSMT4" ShapeID="_x0000_i1043" DrawAspect="Content" ObjectID="_1796882595" r:id="rId43"/>
        </w:object>
      </w:r>
      <w:r w:rsidRPr="0082540A">
        <w:rPr>
          <w:lang w:val="nl-NL"/>
        </w:rPr>
        <w:t xml:space="preserve">, mỗi em lớp 9A trồng được 3 cây và mỗi em lớp 9B trồng được 4 cây nên cả hai lớp trồng được tổng số 268 cây. Gọi số HS lớp </w:t>
      </w:r>
      <w:r w:rsidRPr="0082540A">
        <w:rPr>
          <w:position w:val="-6"/>
        </w:rPr>
        <w:object w:dxaOrig="401" w:dyaOrig="288" w14:anchorId="57464686">
          <v:shape id="_x0000_i1044" type="#_x0000_t75" style="width:20.2pt;height:14.95pt" o:ole="">
            <v:imagedata r:id="rId44" o:title=""/>
          </v:shape>
          <o:OLEObject Type="Embed" ProgID="Equation.DSMT4" ShapeID="_x0000_i1044" DrawAspect="Content" ObjectID="_1796882596" r:id="rId45"/>
        </w:object>
      </w:r>
      <w:r w:rsidRPr="0082540A">
        <w:rPr>
          <w:lang w:val="nl-NL"/>
        </w:rPr>
        <w:t xml:space="preserve">; </w:t>
      </w:r>
      <w:r w:rsidRPr="0082540A">
        <w:rPr>
          <w:position w:val="-6"/>
        </w:rPr>
        <w:object w:dxaOrig="401" w:dyaOrig="288" w14:anchorId="3E0C75C5">
          <v:shape id="_x0000_i1045" type="#_x0000_t75" style="width:20.2pt;height:14.95pt" o:ole="">
            <v:imagedata r:id="rId46" o:title=""/>
          </v:shape>
          <o:OLEObject Type="Embed" ProgID="Equation.DSMT4" ShapeID="_x0000_i1045" DrawAspect="Content" ObjectID="_1796882597" r:id="rId47"/>
        </w:object>
      </w:r>
      <w:r w:rsidRPr="0082540A">
        <w:rPr>
          <w:lang w:val="nl-NL"/>
        </w:rPr>
        <w:t xml:space="preserve">lần lượt là </w:t>
      </w:r>
      <w:r w:rsidRPr="0082540A">
        <w:rPr>
          <w:position w:val="-10"/>
        </w:rPr>
        <w:object w:dxaOrig="1690" w:dyaOrig="438" w14:anchorId="7F0EE067">
          <v:shape id="_x0000_i1046" type="#_x0000_t75" style="width:84.3pt;height:21.95pt" o:ole="">
            <v:imagedata r:id="rId48" o:title=""/>
          </v:shape>
          <o:OLEObject Type="Embed" ProgID="Equation.DSMT4" ShapeID="_x0000_i1046" DrawAspect="Content" ObjectID="_1796882598" r:id="rId49"/>
        </w:object>
      </w:r>
      <w:r w:rsidRPr="0082540A">
        <w:rPr>
          <w:lang w:val="vi-VN"/>
        </w:rPr>
        <w:t xml:space="preserve">. </w:t>
      </w:r>
      <w:r w:rsidRPr="0082540A">
        <w:rPr>
          <w:lang w:val="nl-NL"/>
        </w:rPr>
        <w:t xml:space="preserve">Hệ phương trình biểu diễn mối liên hệ số cây và số học sinh của </w:t>
      </w:r>
      <w:r w:rsidRPr="0082540A">
        <w:rPr>
          <w:lang w:val="vi-VN"/>
        </w:rPr>
        <w:t>h</w:t>
      </w:r>
      <w:r w:rsidRPr="0082540A">
        <w:rPr>
          <w:lang w:val="nl-NL"/>
        </w:rPr>
        <w:t xml:space="preserve">ai lớp là:  </w:t>
      </w:r>
    </w:p>
    <w:p w14:paraId="0AECE317" w14:textId="2B50FB37" w:rsidR="0082540A" w:rsidRDefault="00955176" w:rsidP="0082540A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  <w:rPr>
          <w:b/>
        </w:rPr>
      </w:pPr>
      <w:r w:rsidRPr="0082540A">
        <w:rPr>
          <w:b/>
          <w:highlight w:val="yellow"/>
        </w:rPr>
        <w:t xml:space="preserve">A. </w:t>
      </w:r>
      <w:r w:rsidRPr="0082540A">
        <w:rPr>
          <w:position w:val="-34"/>
          <w:highlight w:val="yellow"/>
        </w:rPr>
        <w:object w:dxaOrig="1640" w:dyaOrig="814" w14:anchorId="78C3C773">
          <v:shape id="_x0000_i1047" type="#_x0000_t75" style="width:81.65pt;height:40.4pt" o:ole="">
            <v:imagedata r:id="rId50" o:title=""/>
          </v:shape>
          <o:OLEObject Type="Embed" ProgID="Equation.DSMT4" ShapeID="_x0000_i1047" DrawAspect="Content" ObjectID="_1796882599" r:id="rId51"/>
        </w:object>
      </w:r>
      <w:r w:rsidRPr="0082540A">
        <w:tab/>
      </w:r>
      <w:r w:rsidRPr="0082540A">
        <w:rPr>
          <w:b/>
        </w:rPr>
        <w:t xml:space="preserve">    </w:t>
      </w:r>
      <w:r w:rsidR="0082540A">
        <w:rPr>
          <w:b/>
        </w:rPr>
        <w:tab/>
      </w:r>
      <w:r w:rsidRPr="0082540A">
        <w:rPr>
          <w:b/>
        </w:rPr>
        <w:t xml:space="preserve">B. </w:t>
      </w:r>
      <w:r w:rsidRPr="0082540A">
        <w:rPr>
          <w:position w:val="-34"/>
        </w:rPr>
        <w:object w:dxaOrig="1640" w:dyaOrig="814" w14:anchorId="09C786AF">
          <v:shape id="_x0000_i1048" type="#_x0000_t75" style="width:81.65pt;height:40.4pt" o:ole="">
            <v:imagedata r:id="rId52" o:title=""/>
          </v:shape>
          <o:OLEObject Type="Embed" ProgID="Equation.DSMT4" ShapeID="_x0000_i1048" DrawAspect="Content" ObjectID="_1796882600" r:id="rId53"/>
        </w:object>
      </w:r>
      <w:r w:rsidRPr="0082540A">
        <w:tab/>
      </w:r>
      <w:r w:rsidRPr="0082540A">
        <w:rPr>
          <w:b/>
        </w:rPr>
        <w:t xml:space="preserve">    </w:t>
      </w:r>
    </w:p>
    <w:p w14:paraId="167A99E5" w14:textId="213B3975" w:rsidR="000100F2" w:rsidRPr="0082540A" w:rsidRDefault="00955176" w:rsidP="0082540A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C. </w:t>
      </w:r>
      <w:r w:rsidRPr="0082540A">
        <w:rPr>
          <w:position w:val="-34"/>
        </w:rPr>
        <w:object w:dxaOrig="1503" w:dyaOrig="814" w14:anchorId="46869D73">
          <v:shape id="_x0000_i1049" type="#_x0000_t75" style="width:75.5pt;height:40.4pt" o:ole="">
            <v:imagedata r:id="rId54" o:title=""/>
          </v:shape>
          <o:OLEObject Type="Embed" ProgID="Equation.DSMT4" ShapeID="_x0000_i1049" DrawAspect="Content" ObjectID="_1796882601" r:id="rId55"/>
        </w:object>
      </w:r>
      <w:r w:rsidRPr="0082540A">
        <w:tab/>
      </w:r>
      <w:r w:rsidRPr="0082540A">
        <w:rPr>
          <w:b/>
        </w:rPr>
        <w:t xml:space="preserve">   </w:t>
      </w:r>
      <w:r w:rsidR="0082540A">
        <w:rPr>
          <w:b/>
        </w:rPr>
        <w:tab/>
      </w:r>
      <w:r w:rsidRPr="0082540A">
        <w:rPr>
          <w:b/>
        </w:rPr>
        <w:t xml:space="preserve">D. </w:t>
      </w:r>
      <w:r w:rsidRPr="0082540A">
        <w:rPr>
          <w:position w:val="-34"/>
        </w:rPr>
        <w:object w:dxaOrig="1640" w:dyaOrig="814" w14:anchorId="35530F42">
          <v:shape id="_x0000_i1050" type="#_x0000_t75" style="width:81.65pt;height:40.4pt" o:ole="">
            <v:imagedata r:id="rId56" o:title=""/>
          </v:shape>
          <o:OLEObject Type="Embed" ProgID="Equation.DSMT4" ShapeID="_x0000_i1050" DrawAspect="Content" ObjectID="_1796882602" r:id="rId57"/>
        </w:object>
      </w:r>
    </w:p>
    <w:p w14:paraId="786EB2C4" w14:textId="77777777" w:rsidR="000100F2" w:rsidRPr="0082540A" w:rsidRDefault="00955176" w:rsidP="0082540A">
      <w:pPr>
        <w:pStyle w:val="Normal9"/>
        <w:spacing w:line="20" w:lineRule="atLeast"/>
        <w:jc w:val="both"/>
      </w:pPr>
      <w:r w:rsidRPr="0082540A">
        <w:rPr>
          <w:b/>
        </w:rPr>
        <w:t xml:space="preserve">Câu 5: </w:t>
      </w:r>
      <w:r w:rsidRPr="0082540A">
        <w:t xml:space="preserve">Một nghiệm của phương trình </w:t>
      </w:r>
      <w:proofErr w:type="gramStart"/>
      <w:r w:rsidRPr="0082540A">
        <w:t xml:space="preserve">ẩn </w:t>
      </w:r>
      <w:proofErr w:type="gramEnd"/>
      <w:r w:rsidRPr="0082540A">
        <w:rPr>
          <w:position w:val="-4"/>
        </w:rPr>
        <w:object w:dxaOrig="225" w:dyaOrig="200" w14:anchorId="4E7D1F95">
          <v:shape id="_x0000_i1051" type="#_x0000_t75" style="width:11.4pt;height:9.65pt" o:ole="">
            <v:imagedata r:id="rId58" o:title=""/>
          </v:shape>
          <o:OLEObject Type="Embed" ProgID="Equation.DSMT4" ShapeID="_x0000_i1051" DrawAspect="Content" ObjectID="_1796882603" r:id="rId59"/>
        </w:object>
      </w:r>
      <w:r w:rsidRPr="0082540A">
        <w:t xml:space="preserve">: </w:t>
      </w:r>
      <w:r w:rsidRPr="0082540A">
        <w:rPr>
          <w:position w:val="-10"/>
        </w:rPr>
        <w:object w:dxaOrig="2592" w:dyaOrig="376" w14:anchorId="31317158">
          <v:shape id="_x0000_i1052" type="#_x0000_t75" style="width:129.05pt;height:18.45pt" o:ole="">
            <v:imagedata r:id="rId60" o:title=""/>
          </v:shape>
          <o:OLEObject Type="Embed" ProgID="Equation.DSMT4" ShapeID="_x0000_i1052" DrawAspect="Content" ObjectID="_1796882604" r:id="rId61"/>
        </w:object>
      </w:r>
      <w:r w:rsidRPr="0082540A">
        <w:t xml:space="preserve"> là</w:t>
      </w:r>
    </w:p>
    <w:p w14:paraId="49CCFB78" w14:textId="77777777" w:rsidR="000100F2" w:rsidRPr="0082540A" w:rsidRDefault="00955176" w:rsidP="0082540A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A. </w:t>
      </w:r>
      <w:r w:rsidRPr="0082540A">
        <w:rPr>
          <w:position w:val="-26"/>
          <w:highlight w:val="yellow"/>
        </w:rPr>
        <w:object w:dxaOrig="601" w:dyaOrig="676" w14:anchorId="50D60B1E">
          <v:shape id="_x0000_i1053" type="#_x0000_t75" style="width:29.85pt;height:33.35pt" o:ole="">
            <v:imagedata r:id="rId62" o:title=""/>
          </v:shape>
          <o:OLEObject Type="Embed" ProgID="Equation.DSMT4" ShapeID="_x0000_i1053" DrawAspect="Content" ObjectID="_1796882605" r:id="rId63"/>
        </w:object>
      </w:r>
      <w:r w:rsidRPr="0082540A">
        <w:tab/>
      </w:r>
      <w:r w:rsidRPr="0082540A">
        <w:rPr>
          <w:b/>
        </w:rPr>
        <w:t xml:space="preserve">    B. </w:t>
      </w:r>
      <w:r w:rsidRPr="0082540A">
        <w:rPr>
          <w:position w:val="-26"/>
        </w:rPr>
        <w:object w:dxaOrig="589" w:dyaOrig="676" w14:anchorId="3E75690C">
          <v:shape id="_x0000_i1054" type="#_x0000_t75" style="width:29.85pt;height:33.35pt" o:ole="">
            <v:imagedata r:id="rId64" o:title=""/>
          </v:shape>
          <o:OLEObject Type="Embed" ProgID="Equation.DSMT4" ShapeID="_x0000_i1054" DrawAspect="Content" ObjectID="_1796882606" r:id="rId65"/>
        </w:object>
      </w:r>
      <w:r w:rsidRPr="0082540A">
        <w:tab/>
      </w:r>
      <w:r w:rsidRPr="0082540A">
        <w:rPr>
          <w:b/>
        </w:rPr>
        <w:t xml:space="preserve">    C. </w:t>
      </w:r>
      <w:r w:rsidRPr="0082540A">
        <w:rPr>
          <w:position w:val="-26"/>
        </w:rPr>
        <w:object w:dxaOrig="601" w:dyaOrig="676" w14:anchorId="394BC175">
          <v:shape id="_x0000_i1055" type="#_x0000_t75" style="width:29.85pt;height:33.35pt" o:ole="">
            <v:imagedata r:id="rId66" o:title=""/>
          </v:shape>
          <o:OLEObject Type="Embed" ProgID="Equation.DSMT4" ShapeID="_x0000_i1055" DrawAspect="Content" ObjectID="_1796882607" r:id="rId67"/>
        </w:object>
      </w:r>
      <w:r w:rsidRPr="0082540A">
        <w:tab/>
      </w:r>
      <w:r w:rsidRPr="0082540A">
        <w:rPr>
          <w:b/>
        </w:rPr>
        <w:t xml:space="preserve">    D. </w:t>
      </w:r>
      <w:r w:rsidRPr="0082540A">
        <w:rPr>
          <w:position w:val="-26"/>
        </w:rPr>
        <w:object w:dxaOrig="739" w:dyaOrig="676" w14:anchorId="2A498603">
          <v:shape id="_x0000_i1056" type="#_x0000_t75" style="width:36.9pt;height:33.35pt" o:ole="">
            <v:imagedata r:id="rId68" o:title=""/>
          </v:shape>
          <o:OLEObject Type="Embed" ProgID="Equation.DSMT4" ShapeID="_x0000_i1056" DrawAspect="Content" ObjectID="_1796882608" r:id="rId69"/>
        </w:object>
      </w:r>
    </w:p>
    <w:p w14:paraId="771148C2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6D2129E4" w14:textId="77777777" w:rsidR="0082540A" w:rsidRPr="0082540A" w:rsidRDefault="0082540A" w:rsidP="0082540A">
      <w:pPr>
        <w:pStyle w:val="Normal64"/>
        <w:spacing w:line="20" w:lineRule="atLeast"/>
        <w:jc w:val="both"/>
      </w:pPr>
      <w:r w:rsidRPr="0082540A">
        <w:t xml:space="preserve">Thay các </w:t>
      </w:r>
      <w:r w:rsidRPr="0082540A">
        <w:rPr>
          <w:position w:val="-4"/>
        </w:rPr>
        <w:object w:dxaOrig="225" w:dyaOrig="200" w14:anchorId="3636AEB0">
          <v:shape id="_x0000_i1057" type="#_x0000_t75" style="width:11.4pt;height:9.65pt" o:ole="">
            <v:imagedata r:id="rId70" o:title=""/>
          </v:shape>
          <o:OLEObject Type="Embed" ProgID="Equation.DSMT4" ShapeID="_x0000_i1057" DrawAspect="Content" ObjectID="_1796882609" r:id="rId71"/>
        </w:object>
      </w:r>
      <w:r w:rsidRPr="0082540A">
        <w:t xml:space="preserve"> bởi các phương </w:t>
      </w:r>
      <w:proofErr w:type="gramStart"/>
      <w:r w:rsidRPr="0082540A">
        <w:t>án</w:t>
      </w:r>
      <w:proofErr w:type="gramEnd"/>
      <w:r w:rsidRPr="0082540A">
        <w:t xml:space="preserve"> đã cho, tìm được  </w:t>
      </w:r>
      <w:r w:rsidRPr="0082540A">
        <w:rPr>
          <w:position w:val="-26"/>
        </w:rPr>
        <w:object w:dxaOrig="1014" w:dyaOrig="676" w14:anchorId="6AD86E80">
          <v:shape id="_x0000_i1058" type="#_x0000_t75" style="width:50.95pt;height:33.35pt" o:ole="">
            <v:imagedata r:id="rId72" o:title=""/>
          </v:shape>
          <o:OLEObject Type="Embed" ProgID="Equation.DSMT4" ShapeID="_x0000_i1058" DrawAspect="Content" ObjectID="_1796882610" r:id="rId73"/>
        </w:object>
      </w:r>
      <w:r w:rsidRPr="0082540A">
        <w:t xml:space="preserve"> thỏa mãn phương trình.</w:t>
      </w:r>
    </w:p>
    <w:p w14:paraId="2C5113EE" w14:textId="77777777" w:rsidR="0082540A" w:rsidRPr="0082540A" w:rsidRDefault="0082540A" w:rsidP="0082540A">
      <w:pPr>
        <w:pStyle w:val="Normal65"/>
        <w:spacing w:line="20" w:lineRule="atLeast"/>
        <w:jc w:val="both"/>
      </w:pPr>
      <w:r w:rsidRPr="0082540A">
        <w:t xml:space="preserve">Hoặc: Phương trình </w:t>
      </w:r>
      <w:r w:rsidRPr="0082540A">
        <w:rPr>
          <w:position w:val="-10"/>
        </w:rPr>
        <w:object w:dxaOrig="2592" w:dyaOrig="376" w14:anchorId="0C14192B">
          <v:shape id="_x0000_i1059" type="#_x0000_t75" style="width:129.05pt;height:18.45pt" o:ole="">
            <v:imagedata r:id="rId74" o:title=""/>
          </v:shape>
          <o:OLEObject Type="Embed" ProgID="Equation.DSMT4" ShapeID="_x0000_i1059" DrawAspect="Content" ObjectID="_1796882611" r:id="rId75"/>
        </w:object>
      </w:r>
      <w:r w:rsidRPr="0082540A">
        <w:t xml:space="preserve"> có </w:t>
      </w:r>
      <w:r w:rsidRPr="0082540A">
        <w:rPr>
          <w:position w:val="-10"/>
        </w:rPr>
        <w:object w:dxaOrig="2204" w:dyaOrig="351" w14:anchorId="7A16330D">
          <v:shape id="_x0000_i1060" type="#_x0000_t75" style="width:110.65pt;height:17.55pt" o:ole="">
            <v:imagedata r:id="rId76" o:title=""/>
          </v:shape>
          <o:OLEObject Type="Embed" ProgID="Equation.DSMT4" ShapeID="_x0000_i1060" DrawAspect="Content" ObjectID="_1796882612" r:id="rId77"/>
        </w:object>
      </w:r>
      <w:r w:rsidRPr="0082540A">
        <w:t xml:space="preserve"> nên có nghiệm</w:t>
      </w:r>
    </w:p>
    <w:p w14:paraId="3D764DEE" w14:textId="77777777" w:rsidR="0082540A" w:rsidRPr="0082540A" w:rsidRDefault="0082540A" w:rsidP="0082540A">
      <w:pPr>
        <w:pStyle w:val="Normal66"/>
        <w:spacing w:line="20" w:lineRule="atLeast"/>
        <w:jc w:val="both"/>
      </w:pPr>
      <w:r w:rsidRPr="0082540A">
        <w:rPr>
          <w:position w:val="-26"/>
        </w:rPr>
        <w:object w:dxaOrig="1903" w:dyaOrig="676" w14:anchorId="40B16EE9">
          <v:shape id="_x0000_i1061" type="#_x0000_t75" style="width:95.7pt;height:33.35pt" o:ole="">
            <v:imagedata r:id="rId78" o:title=""/>
          </v:shape>
          <o:OLEObject Type="Embed" ProgID="Equation.DSMT4" ShapeID="_x0000_i1061" DrawAspect="Content" ObjectID="_1796882613" r:id="rId79"/>
        </w:object>
      </w:r>
    </w:p>
    <w:p w14:paraId="7E986D56" w14:textId="77777777" w:rsidR="0082540A" w:rsidRPr="0082540A" w:rsidRDefault="0082540A" w:rsidP="0082540A">
      <w:pPr>
        <w:pStyle w:val="Normal67"/>
        <w:spacing w:line="20" w:lineRule="atLeast"/>
        <w:jc w:val="both"/>
      </w:pPr>
      <w:r w:rsidRPr="0082540A">
        <w:t xml:space="preserve">Hoặc: Phương trình </w:t>
      </w:r>
      <w:r w:rsidRPr="0082540A">
        <w:rPr>
          <w:position w:val="-10"/>
        </w:rPr>
        <w:object w:dxaOrig="2592" w:dyaOrig="376" w14:anchorId="71F8BDC7">
          <v:shape id="_x0000_i1062" type="#_x0000_t75" style="width:129.05pt;height:18.45pt" o:ole="">
            <v:imagedata r:id="rId80" o:title=""/>
          </v:shape>
          <o:OLEObject Type="Embed" ProgID="Equation.DSMT4" ShapeID="_x0000_i1062" DrawAspect="Content" ObjectID="_1796882614" r:id="rId81"/>
        </w:object>
      </w:r>
      <w:r w:rsidRPr="0082540A">
        <w:t xml:space="preserve"> có </w:t>
      </w:r>
      <w:r w:rsidRPr="0082540A">
        <w:rPr>
          <w:position w:val="-12"/>
        </w:rPr>
        <w:object w:dxaOrig="3656" w:dyaOrig="401" w14:anchorId="6E957307">
          <v:shape id="_x0000_i1063" type="#_x0000_t75" style="width:182.65pt;height:20.2pt" o:ole="">
            <v:imagedata r:id="rId82" o:title=""/>
          </v:shape>
          <o:OLEObject Type="Embed" ProgID="Equation.DSMT4" ShapeID="_x0000_i1063" DrawAspect="Content" ObjectID="_1796882615" r:id="rId83"/>
        </w:object>
      </w:r>
      <w:r w:rsidRPr="0082540A">
        <w:t xml:space="preserve"> nên có nghiệm</w:t>
      </w:r>
    </w:p>
    <w:p w14:paraId="38A78031" w14:textId="77777777" w:rsidR="0082540A" w:rsidRPr="0082540A" w:rsidRDefault="0082540A" w:rsidP="0082540A">
      <w:pPr>
        <w:pStyle w:val="Normal68"/>
        <w:spacing w:line="20" w:lineRule="atLeast"/>
      </w:pPr>
      <w:r w:rsidRPr="0082540A">
        <w:rPr>
          <w:position w:val="-26"/>
        </w:rPr>
        <w:object w:dxaOrig="4909" w:dyaOrig="676" w14:anchorId="766AB792">
          <v:shape id="_x0000_i1064" type="#_x0000_t75" style="width:245.85pt;height:33.35pt" o:ole="">
            <v:imagedata r:id="rId84" o:title=""/>
          </v:shape>
          <o:OLEObject Type="Embed" ProgID="Equation.DSMT4" ShapeID="_x0000_i1064" DrawAspect="Content" ObjectID="_1796882616" r:id="rId85"/>
        </w:object>
      </w:r>
    </w:p>
    <w:p w14:paraId="57D80495" w14:textId="77777777" w:rsidR="000100F2" w:rsidRPr="0082540A" w:rsidRDefault="00955176" w:rsidP="0082540A">
      <w:pPr>
        <w:pStyle w:val="Normal11"/>
        <w:spacing w:line="20" w:lineRule="atLeast"/>
      </w:pPr>
      <w:r w:rsidRPr="0082540A">
        <w:rPr>
          <w:b/>
        </w:rPr>
        <w:t xml:space="preserve">Câu 6: </w:t>
      </w:r>
      <w:r w:rsidRPr="0082540A">
        <w:t xml:space="preserve">Đường tròn có bao nhiêu tâm đối </w:t>
      </w:r>
      <w:proofErr w:type="gramStart"/>
      <w:r w:rsidRPr="0082540A">
        <w:t>xứng ?</w:t>
      </w:r>
      <w:proofErr w:type="gramEnd"/>
    </w:p>
    <w:p w14:paraId="1534A7BE" w14:textId="77777777" w:rsidR="000100F2" w:rsidRPr="0082540A" w:rsidRDefault="00955176" w:rsidP="0082540A">
      <w:pPr>
        <w:pStyle w:val="Normal12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A. </w:t>
      </w:r>
      <w:r w:rsidRPr="0082540A">
        <w:rPr>
          <w:highlight w:val="yellow"/>
        </w:rPr>
        <w:t>1</w:t>
      </w:r>
      <w:r w:rsidRPr="0082540A">
        <w:tab/>
      </w:r>
      <w:r w:rsidRPr="0082540A">
        <w:rPr>
          <w:b/>
        </w:rPr>
        <w:t xml:space="preserve">    B. </w:t>
      </w:r>
      <w:r w:rsidRPr="0082540A">
        <w:t>2</w:t>
      </w:r>
      <w:r w:rsidRPr="0082540A">
        <w:tab/>
      </w:r>
      <w:r w:rsidRPr="0082540A">
        <w:rPr>
          <w:b/>
        </w:rPr>
        <w:t xml:space="preserve">    C. </w:t>
      </w:r>
      <w:r w:rsidRPr="0082540A">
        <w:t>3</w:t>
      </w:r>
      <w:r w:rsidRPr="0082540A">
        <w:tab/>
      </w:r>
      <w:r w:rsidRPr="0082540A">
        <w:rPr>
          <w:b/>
        </w:rPr>
        <w:t xml:space="preserve">    D. </w:t>
      </w:r>
      <w:r w:rsidRPr="0082540A">
        <w:t>4</w:t>
      </w:r>
    </w:p>
    <w:p w14:paraId="47CFCDDB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0A19266D" w14:textId="77777777" w:rsidR="0082540A" w:rsidRPr="0082540A" w:rsidRDefault="0082540A" w:rsidP="0082540A">
      <w:pPr>
        <w:pStyle w:val="NoSpacing1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color w:val="000000" w:themeColor="text1"/>
          <w:sz w:val="24"/>
          <w:szCs w:val="24"/>
        </w:rPr>
        <w:t>Dựa vào tính đối xứng của đường tròn</w:t>
      </w:r>
    </w:p>
    <w:p w14:paraId="2013CECF" w14:textId="77777777" w:rsidR="00011E83" w:rsidRPr="0082540A" w:rsidRDefault="00955176" w:rsidP="0082540A">
      <w:pPr>
        <w:pStyle w:val="Normal13"/>
        <w:spacing w:line="20" w:lineRule="atLeast"/>
      </w:pPr>
      <w:r w:rsidRPr="0082540A">
        <w:rPr>
          <w:b/>
        </w:rPr>
        <w:t xml:space="preserve">Câu 7: </w:t>
      </w:r>
      <w:r w:rsidRPr="0082540A">
        <w:rPr>
          <w:color w:val="000000" w:themeColor="text1"/>
          <w:lang w:val="nl-NL"/>
        </w:rPr>
        <w:t>Một hình cầu có đường kính là 10cm. Bán kính của hình cầu là:</w:t>
      </w:r>
    </w:p>
    <w:p w14:paraId="32F1AA2D" w14:textId="77777777" w:rsidR="00011E83" w:rsidRPr="0082540A" w:rsidRDefault="00955176" w:rsidP="0082540A">
      <w:pPr>
        <w:pStyle w:val="Normal14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A. </w:t>
      </w:r>
      <w:r w:rsidRPr="0082540A">
        <w:rPr>
          <w:position w:val="-12"/>
        </w:rPr>
        <w:object w:dxaOrig="664" w:dyaOrig="338" w14:anchorId="61A6F921">
          <v:shape id="_x0000_i1065" type="#_x0000_t75" style="width:33.35pt;height:16.7pt" o:ole="">
            <v:imagedata r:id="rId86" o:title=""/>
          </v:shape>
          <o:OLEObject Type="Embed" ProgID="Equation.DSMT4" ShapeID="_x0000_i1065" DrawAspect="Content" ObjectID="_1796882617" r:id="rId87"/>
        </w:objec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B. </w:t>
      </w:r>
      <w:r w:rsidRPr="0082540A">
        <w:rPr>
          <w:position w:val="-12"/>
          <w:highlight w:val="yellow"/>
        </w:rPr>
        <w:object w:dxaOrig="538" w:dyaOrig="338" w14:anchorId="5DB0513C">
          <v:shape id="_x0000_i1066" type="#_x0000_t75" style="width:27.2pt;height:16.7pt" o:ole="">
            <v:imagedata r:id="rId88" o:title=""/>
          </v:shape>
          <o:OLEObject Type="Embed" ProgID="Equation.DSMT4" ShapeID="_x0000_i1066" DrawAspect="Content" ObjectID="_1796882618" r:id="rId89"/>
        </w:object>
      </w:r>
      <w:r w:rsidRPr="0082540A">
        <w:tab/>
      </w:r>
      <w:r w:rsidRPr="0082540A">
        <w:rPr>
          <w:b/>
        </w:rPr>
        <w:t xml:space="preserve">    C. </w:t>
      </w:r>
      <w:r w:rsidRPr="0082540A">
        <w:rPr>
          <w:position w:val="-12"/>
        </w:rPr>
        <w:object w:dxaOrig="739" w:dyaOrig="426" w14:anchorId="50295A5D">
          <v:shape id="_x0000_i1067" type="#_x0000_t75" style="width:36.9pt;height:21.05pt" o:ole="">
            <v:imagedata r:id="rId90" o:title=""/>
          </v:shape>
          <o:OLEObject Type="Embed" ProgID="Equation.DSMT4" ShapeID="_x0000_i1067" DrawAspect="Content" ObjectID="_1796882619" r:id="rId91"/>
        </w:object>
      </w:r>
      <w:r w:rsidRPr="0082540A">
        <w:tab/>
      </w:r>
      <w:r w:rsidRPr="0082540A">
        <w:rPr>
          <w:b/>
        </w:rPr>
        <w:t xml:space="preserve">    D. </w:t>
      </w:r>
      <w:r w:rsidRPr="0082540A">
        <w:rPr>
          <w:position w:val="-12"/>
        </w:rPr>
        <w:object w:dxaOrig="676" w:dyaOrig="338" w14:anchorId="5D7C8D61">
          <v:shape id="_x0000_i1068" type="#_x0000_t75" style="width:33.35pt;height:16.7pt" o:ole="">
            <v:imagedata r:id="rId92" o:title=""/>
          </v:shape>
          <o:OLEObject Type="Embed" ProgID="Equation.DSMT4" ShapeID="_x0000_i1068" DrawAspect="Content" ObjectID="_1796882620" r:id="rId93"/>
        </w:object>
      </w:r>
    </w:p>
    <w:p w14:paraId="76ED1634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0079B6D1" w14:textId="77777777" w:rsidR="0082540A" w:rsidRPr="0082540A" w:rsidRDefault="0082540A" w:rsidP="0082540A">
      <w:pPr>
        <w:pStyle w:val="NoSpacing1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val="nl-NL" w:eastAsia="vi-VN"/>
        </w:rPr>
        <w:t xml:space="preserve">Bán kính của hình cầu là: </w:t>
      </w:r>
      <w:r w:rsidRPr="0082540A">
        <w:rPr>
          <w:rFonts w:ascii="Times New Roman" w:hAnsi="Times New Roman" w:cs="Times New Roman"/>
          <w:position w:val="-26"/>
          <w:sz w:val="24"/>
          <w:szCs w:val="24"/>
        </w:rPr>
        <w:object w:dxaOrig="1503" w:dyaOrig="676" w14:anchorId="7F36DDEF">
          <v:shape id="_x0000_i1069" type="#_x0000_t75" style="width:75.5pt;height:33.35pt" o:ole="">
            <v:imagedata r:id="rId94" o:title=""/>
          </v:shape>
          <o:OLEObject Type="Embed" ProgID="Equation.DSMT4" ShapeID="_x0000_i1069" DrawAspect="Content" ObjectID="_1796882621" r:id="rId95"/>
        </w:object>
      </w:r>
    </w:p>
    <w:p w14:paraId="7C1A450E" w14:textId="77777777" w:rsidR="000100F2" w:rsidRPr="0082540A" w:rsidRDefault="00955176" w:rsidP="0082540A">
      <w:pPr>
        <w:pStyle w:val="Normal15"/>
        <w:spacing w:line="20" w:lineRule="atLeast"/>
      </w:pPr>
      <w:r w:rsidRPr="0082540A">
        <w:rPr>
          <w:b/>
        </w:rPr>
        <w:t xml:space="preserve">Câu 8: </w:t>
      </w:r>
      <w:r w:rsidRPr="0082540A">
        <w:rPr>
          <w:color w:val="000000"/>
        </w:rPr>
        <w:t>Cho tam giác ABC vuông tại A, đường cao AH có CH = 4cm, BH = 3cm. Tính tỉ số lượng giác cos C (làm tròn đến chữ số thập phân thứ 2)</w:t>
      </w:r>
    </w:p>
    <w:p w14:paraId="16D81995" w14:textId="77777777" w:rsidR="000100F2" w:rsidRPr="0082540A" w:rsidRDefault="00955176" w:rsidP="0082540A">
      <w:pPr>
        <w:pStyle w:val="Normal16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A. </w:t>
      </w:r>
      <w:r w:rsidRPr="0082540A">
        <w:rPr>
          <w:highlight w:val="yellow"/>
        </w:rPr>
        <w:t>cos C ≈ 0</w:t>
      </w:r>
      <w:proofErr w:type="gramStart"/>
      <w:r w:rsidRPr="0082540A">
        <w:rPr>
          <w:highlight w:val="yellow"/>
        </w:rPr>
        <w:t>,76</w:t>
      </w:r>
      <w:proofErr w:type="gramEnd"/>
      <w:r w:rsidRPr="0082540A">
        <w:tab/>
      </w:r>
      <w:r w:rsidRPr="0082540A">
        <w:rPr>
          <w:b/>
        </w:rPr>
        <w:t xml:space="preserve">    B. </w:t>
      </w:r>
      <w:r w:rsidRPr="0082540A">
        <w:rPr>
          <w:color w:val="000000"/>
        </w:rPr>
        <w:t>cos C ≈ 0,77</w:t>
      </w:r>
      <w:r w:rsidRPr="0082540A">
        <w:tab/>
      </w:r>
      <w:r w:rsidRPr="0082540A">
        <w:rPr>
          <w:b/>
        </w:rPr>
        <w:t xml:space="preserve">    C. </w:t>
      </w:r>
      <w:r w:rsidRPr="0082540A">
        <w:rPr>
          <w:color w:val="000000"/>
        </w:rPr>
        <w:t>cos C ≈ 0,75</w:t>
      </w:r>
      <w:r w:rsidRPr="0082540A">
        <w:tab/>
      </w:r>
      <w:r w:rsidRPr="0082540A">
        <w:rPr>
          <w:b/>
        </w:rPr>
        <w:t xml:space="preserve">    D. </w:t>
      </w:r>
      <w:r w:rsidRPr="0082540A">
        <w:rPr>
          <w:color w:val="000000"/>
        </w:rPr>
        <w:t>cos C ≈ 0,78</w:t>
      </w:r>
    </w:p>
    <w:p w14:paraId="0B76415E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52B6649A" w14:textId="77777777" w:rsidR="0082540A" w:rsidRPr="0082540A" w:rsidRDefault="0082540A" w:rsidP="0082540A">
      <w:pPr>
        <w:pStyle w:val="Normal69"/>
        <w:spacing w:line="20" w:lineRule="atLeast"/>
      </w:pPr>
      <w:r w:rsidRPr="0082540A">
        <w:rPr>
          <w:noProof/>
          <w:color w:val="000000"/>
        </w:rPr>
        <w:drawing>
          <wp:inline distT="0" distB="0" distL="0" distR="0" wp14:anchorId="218D7429" wp14:editId="4AAE05F6">
            <wp:extent cx="1811359" cy="115932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083980" name="Picture 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092" cy="1179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E3D4A" w14:textId="77777777" w:rsidR="0082540A" w:rsidRPr="0082540A" w:rsidRDefault="0082540A" w:rsidP="0082540A">
      <w:pPr>
        <w:pStyle w:val="NoSpacing12"/>
        <w:spacing w:line="2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82540A">
        <w:rPr>
          <w:rFonts w:ascii="Times New Roman" w:hAnsi="Times New Roman" w:cs="Times New Roman"/>
          <w:color w:val="000000"/>
          <w:sz w:val="24"/>
          <w:szCs w:val="24"/>
        </w:rPr>
        <w:t xml:space="preserve">Xét </w:t>
      </w:r>
      <w:r w:rsidRPr="0082540A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38954298">
          <v:shape id="_x0000_i1070" type="#_x0000_t75" style="width:12.3pt;height:12.3pt" o:ole="">
            <v:imagedata r:id="rId97" o:title=""/>
          </v:shape>
          <o:OLEObject Type="Embed" ProgID="Equation.DSMT4" ShapeID="_x0000_i1070" DrawAspect="Content" ObjectID="_1796882622" r:id="rId98"/>
        </w:object>
      </w:r>
      <w:r w:rsidRPr="0082540A">
        <w:rPr>
          <w:rFonts w:ascii="Times New Roman" w:hAnsi="Times New Roman" w:cs="Times New Roman"/>
          <w:color w:val="000000"/>
          <w:sz w:val="24"/>
          <w:szCs w:val="24"/>
        </w:rPr>
        <w:t>ABC vuông tại A có BC = BH + CH = 7cm</w:t>
      </w:r>
    </w:p>
    <w:p w14:paraId="00C21575" w14:textId="77777777" w:rsidR="0082540A" w:rsidRPr="0082540A" w:rsidRDefault="0082540A" w:rsidP="0082540A">
      <w:pPr>
        <w:pStyle w:val="NoSpacing13"/>
        <w:spacing w:line="2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82540A">
        <w:rPr>
          <w:rFonts w:ascii="Times New Roman" w:hAnsi="Times New Roman" w:cs="Times New Roman"/>
          <w:color w:val="000000"/>
          <w:sz w:val="24"/>
          <w:szCs w:val="24"/>
        </w:rPr>
        <w:t>Theo hệ thức lượng trong tam giác vuông ta có:</w:t>
      </w:r>
    </w:p>
    <w:p w14:paraId="30BDC740" w14:textId="77777777" w:rsidR="0082540A" w:rsidRPr="0082540A" w:rsidRDefault="0082540A" w:rsidP="0082540A">
      <w:pPr>
        <w:pStyle w:val="NoSpacing14"/>
        <w:spacing w:line="2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82540A">
        <w:rPr>
          <w:rFonts w:ascii="Times New Roman" w:hAnsi="Times New Roman" w:cs="Times New Roman"/>
          <w:color w:val="000000"/>
          <w:sz w:val="24"/>
          <w:szCs w:val="24"/>
        </w:rPr>
        <w:t>AC</w:t>
      </w:r>
      <w:r w:rsidRPr="0082540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2 </w:t>
      </w:r>
      <w:r w:rsidRPr="0082540A">
        <w:rPr>
          <w:rFonts w:ascii="Times New Roman" w:hAnsi="Times New Roman" w:cs="Times New Roman"/>
          <w:color w:val="000000"/>
          <w:sz w:val="24"/>
          <w:szCs w:val="24"/>
        </w:rPr>
        <w:t xml:space="preserve">= CH.BC nên AC </w:t>
      </w:r>
      <w:r w:rsidRPr="0082540A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1289789">
          <v:shape id="_x0000_i1071" type="#_x0000_t75" style="width:9.65pt;height:9.65pt" o:ole="">
            <v:imagedata r:id="rId99" o:title=""/>
          </v:shape>
          <o:OLEObject Type="Embed" ProgID="Equation.DSMT4" ShapeID="_x0000_i1071" DrawAspect="Content" ObjectID="_1796882623" r:id="rId100"/>
        </w:object>
      </w:r>
      <w:r w:rsidRPr="0082540A">
        <w:rPr>
          <w:rFonts w:ascii="Times New Roman" w:hAnsi="Times New Roman" w:cs="Times New Roman"/>
          <w:color w:val="000000"/>
          <w:sz w:val="24"/>
          <w:szCs w:val="24"/>
        </w:rPr>
        <w:t>5</w:t>
      </w:r>
      <w:proofErr w:type="gramStart"/>
      <w:r w:rsidRPr="0082540A">
        <w:rPr>
          <w:rFonts w:ascii="Times New Roman" w:hAnsi="Times New Roman" w:cs="Times New Roman"/>
          <w:color w:val="000000"/>
          <w:sz w:val="24"/>
          <w:szCs w:val="24"/>
        </w:rPr>
        <w:t>,29</w:t>
      </w:r>
      <w:proofErr w:type="gramEnd"/>
      <w:r w:rsidRPr="0082540A">
        <w:rPr>
          <w:rFonts w:ascii="Times New Roman" w:hAnsi="Times New Roman" w:cs="Times New Roman"/>
          <w:color w:val="000000"/>
          <w:sz w:val="24"/>
          <w:szCs w:val="24"/>
        </w:rPr>
        <w:t xml:space="preserve"> cm</w:t>
      </w:r>
    </w:p>
    <w:p w14:paraId="7B91C05C" w14:textId="77777777" w:rsidR="0082540A" w:rsidRPr="0082540A" w:rsidRDefault="0082540A" w:rsidP="0082540A">
      <w:pPr>
        <w:pStyle w:val="Normal70"/>
        <w:spacing w:line="20" w:lineRule="atLeast"/>
      </w:pPr>
      <w:r w:rsidRPr="0082540A">
        <w:rPr>
          <w:position w:val="-4"/>
        </w:rPr>
        <w:object w:dxaOrig="188" w:dyaOrig="263" w14:anchorId="1D4A4634">
          <v:shape id="_x0000_i1072" type="#_x0000_t75" style="width:9.65pt;height:13.15pt" o:ole="">
            <v:imagedata r:id="rId101" o:title=""/>
          </v:shape>
          <o:OLEObject Type="Embed" ProgID="Equation.DSMT4" ShapeID="_x0000_i1072" DrawAspect="Content" ObjectID="_1796882624" r:id="rId102"/>
        </w:object>
      </w:r>
      <w:r w:rsidRPr="0082540A">
        <w:rPr>
          <w:color w:val="000000"/>
        </w:rPr>
        <w:t xml:space="preserve">=&gt; </w:t>
      </w:r>
      <w:proofErr w:type="gramStart"/>
      <w:r w:rsidRPr="0082540A">
        <w:rPr>
          <w:color w:val="000000"/>
        </w:rPr>
        <w:t>cos</w:t>
      </w:r>
      <w:proofErr w:type="gramEnd"/>
      <w:r w:rsidRPr="0082540A">
        <w:rPr>
          <w:color w:val="000000"/>
        </w:rPr>
        <w:t xml:space="preserve"> C = </w:t>
      </w:r>
      <w:r w:rsidRPr="0082540A">
        <w:rPr>
          <w:position w:val="-26"/>
        </w:rPr>
        <w:object w:dxaOrig="1327" w:dyaOrig="676" w14:anchorId="4573EDCA">
          <v:shape id="_x0000_i1073" type="#_x0000_t75" style="width:66.75pt;height:33.35pt" o:ole="">
            <v:imagedata r:id="rId103" o:title=""/>
          </v:shape>
          <o:OLEObject Type="Embed" ProgID="Equation.DSMT4" ShapeID="_x0000_i1073" DrawAspect="Content" ObjectID="_1796882625" r:id="rId104"/>
        </w:object>
      </w:r>
    </w:p>
    <w:p w14:paraId="7B5A2764" w14:textId="77777777" w:rsidR="00AD2CD1" w:rsidRPr="0082540A" w:rsidRDefault="00955176" w:rsidP="0082540A">
      <w:pPr>
        <w:pStyle w:val="Normal17"/>
        <w:spacing w:line="20" w:lineRule="atLeast"/>
        <w:rPr>
          <w:lang w:val="nl-NL"/>
        </w:rPr>
      </w:pPr>
      <w:r w:rsidRPr="0082540A">
        <w:rPr>
          <w:b/>
        </w:rPr>
        <w:t xml:space="preserve">Câu 9: </w:t>
      </w:r>
      <w:r w:rsidRPr="0082540A">
        <w:rPr>
          <w:lang w:val="nl-NL"/>
        </w:rPr>
        <w:t xml:space="preserve">Cho một bát giá đều (đa giác đều 8 cạnh) nội tiếp một đường tròn tâm </w:t>
      </w:r>
      <w:r w:rsidRPr="0082540A">
        <w:rPr>
          <w:position w:val="-6"/>
        </w:rPr>
        <w:object w:dxaOrig="263" w:dyaOrig="288" w14:anchorId="0E48BC26">
          <v:shape id="_x0000_i1074" type="#_x0000_t75" style="width:13.15pt;height:14.95pt" o:ole="">
            <v:imagedata r:id="rId105" o:title=""/>
          </v:shape>
          <o:OLEObject Type="Embed" ProgID="Equation.DSMT4" ShapeID="_x0000_i1074" DrawAspect="Content" ObjectID="_1796882626" r:id="rId106"/>
        </w:object>
      </w:r>
      <w:r w:rsidRPr="0082540A">
        <w:rPr>
          <w:lang w:val="nl-NL"/>
        </w:rPr>
        <w:t>như hình vẽ. Mỗi góc của bát giác đều có số đo bằng:</w:t>
      </w:r>
    </w:p>
    <w:p w14:paraId="4CA6255B" w14:textId="77777777" w:rsidR="00BC2126" w:rsidRPr="0082540A" w:rsidRDefault="00955176" w:rsidP="0082540A">
      <w:pPr>
        <w:pStyle w:val="Normal18"/>
        <w:spacing w:line="20" w:lineRule="atLeast"/>
        <w:jc w:val="center"/>
      </w:pPr>
      <w:r w:rsidRPr="0082540A">
        <w:rPr>
          <w:noProof/>
        </w:rPr>
        <w:drawing>
          <wp:inline distT="0" distB="0" distL="0" distR="0" wp14:anchorId="1766C597" wp14:editId="5CB6E5C8">
            <wp:extent cx="1794294" cy="1794294"/>
            <wp:effectExtent l="0" t="0" r="0" b="0"/>
            <wp:docPr id="146065389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273438" name="Picture 169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294" cy="1794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401FB" w14:textId="77777777" w:rsidR="00AD2CD1" w:rsidRPr="0082540A" w:rsidRDefault="00955176" w:rsidP="0082540A">
      <w:pPr>
        <w:pStyle w:val="Normal19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A. </w:t>
      </w:r>
      <w:r w:rsidRPr="0082540A">
        <w:rPr>
          <w:position w:val="-6"/>
        </w:rPr>
        <w:object w:dxaOrig="513" w:dyaOrig="338" w14:anchorId="6F99FEC6">
          <v:shape id="_x0000_i1075" type="#_x0000_t75" style="width:25.45pt;height:16.7pt" o:ole="">
            <v:imagedata r:id="rId108" o:title=""/>
          </v:shape>
          <o:OLEObject Type="Embed" ProgID="Equation.DSMT4" ShapeID="_x0000_i1075" DrawAspect="Content" ObjectID="_1796882627" r:id="rId109"/>
        </w:objec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B. </w:t>
      </w:r>
      <w:r w:rsidRPr="0082540A">
        <w:rPr>
          <w:position w:val="-6"/>
          <w:highlight w:val="yellow"/>
        </w:rPr>
        <w:object w:dxaOrig="513" w:dyaOrig="338" w14:anchorId="01CFD8F6">
          <v:shape id="_x0000_i1076" type="#_x0000_t75" style="width:25.45pt;height:16.7pt" o:ole="">
            <v:imagedata r:id="rId110" o:title=""/>
          </v:shape>
          <o:OLEObject Type="Embed" ProgID="Equation.DSMT4" ShapeID="_x0000_i1076" DrawAspect="Content" ObjectID="_1796882628" r:id="rId111"/>
        </w:object>
      </w:r>
      <w:r w:rsidRPr="0082540A">
        <w:tab/>
      </w:r>
      <w:r w:rsidRPr="0082540A">
        <w:rPr>
          <w:b/>
        </w:rPr>
        <w:t xml:space="preserve">    C. </w:t>
      </w:r>
      <w:r w:rsidRPr="0082540A">
        <w:rPr>
          <w:position w:val="-6"/>
        </w:rPr>
        <w:object w:dxaOrig="513" w:dyaOrig="338" w14:anchorId="1DC2FF8E">
          <v:shape id="_x0000_i1077" type="#_x0000_t75" style="width:25.45pt;height:16.7pt" o:ole="">
            <v:imagedata r:id="rId112" o:title=""/>
          </v:shape>
          <o:OLEObject Type="Embed" ProgID="Equation.DSMT4" ShapeID="_x0000_i1077" DrawAspect="Content" ObjectID="_1796882629" r:id="rId113"/>
        </w:object>
      </w:r>
      <w:r w:rsidRPr="0082540A">
        <w:tab/>
      </w:r>
      <w:r w:rsidRPr="0082540A">
        <w:rPr>
          <w:b/>
        </w:rPr>
        <w:t xml:space="preserve">    D. </w:t>
      </w:r>
      <w:r w:rsidRPr="0082540A">
        <w:rPr>
          <w:position w:val="-6"/>
        </w:rPr>
        <w:object w:dxaOrig="513" w:dyaOrig="338" w14:anchorId="5CD2A82E">
          <v:shape id="_x0000_i1078" type="#_x0000_t75" style="width:25.45pt;height:16.7pt" o:ole="">
            <v:imagedata r:id="rId114" o:title=""/>
          </v:shape>
          <o:OLEObject Type="Embed" ProgID="Equation.DSMT4" ShapeID="_x0000_i1078" DrawAspect="Content" ObjectID="_1796882630" r:id="rId115"/>
        </w:object>
      </w:r>
    </w:p>
    <w:p w14:paraId="7F7024CF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0C41156F" w14:textId="77777777" w:rsidR="0082540A" w:rsidRPr="0082540A" w:rsidRDefault="0082540A" w:rsidP="0082540A">
      <w:pPr>
        <w:pStyle w:val="NoSpacing1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t xml:space="preserve">+ Gọi </w:t>
      </w:r>
      <w:r w:rsidRPr="0082540A">
        <w:rPr>
          <w:rFonts w:ascii="Times New Roman" w:hAnsi="Times New Roman" w:cs="Times New Roman"/>
          <w:position w:val="-6"/>
          <w:sz w:val="24"/>
          <w:szCs w:val="24"/>
        </w:rPr>
        <w:object w:dxaOrig="1453" w:dyaOrig="288" w14:anchorId="3179EA63">
          <v:shape id="_x0000_i1079" type="#_x0000_t75" style="width:1in;height:14.95pt" o:ole="">
            <v:imagedata r:id="rId116" o:title=""/>
          </v:shape>
          <o:OLEObject Type="Embed" ProgID="Equation.DSMT4" ShapeID="_x0000_i1079" DrawAspect="Content" ObjectID="_1796882631" r:id="rId117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là bát giác đều nội tiếp đường tròn </w:t>
      </w:r>
      <w:r w:rsidRPr="0082540A">
        <w:rPr>
          <w:rFonts w:ascii="Times New Roman" w:hAnsi="Times New Roman" w:cs="Times New Roman"/>
          <w:position w:val="-14"/>
          <w:sz w:val="24"/>
          <w:szCs w:val="24"/>
        </w:rPr>
        <w:object w:dxaOrig="463" w:dyaOrig="388" w14:anchorId="2D21B51A">
          <v:shape id="_x0000_i1080" type="#_x0000_t75" style="width:23.7pt;height:19.3pt" o:ole="">
            <v:imagedata r:id="rId118" o:title=""/>
          </v:shape>
          <o:OLEObject Type="Embed" ProgID="Equation.DSMT4" ShapeID="_x0000_i1080" DrawAspect="Content" ObjectID="_1796882632" r:id="rId119"/>
        </w:object>
      </w:r>
    </w:p>
    <w:p w14:paraId="37DFFD18" w14:textId="77777777" w:rsidR="0082540A" w:rsidRPr="0082540A" w:rsidRDefault="0082540A" w:rsidP="0082540A">
      <w:pPr>
        <w:pStyle w:val="NoSpacing1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t xml:space="preserve">+ Chứng minh: </w:t>
      </w:r>
    </w:p>
    <w:p w14:paraId="26FD5D48" w14:textId="77777777" w:rsidR="0082540A" w:rsidRPr="0082540A" w:rsidRDefault="0082540A" w:rsidP="0082540A">
      <w:pPr>
        <w:pStyle w:val="NoSpacing1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position w:val="-14"/>
          <w:sz w:val="24"/>
          <w:szCs w:val="24"/>
        </w:rPr>
        <w:object w:dxaOrig="8180" w:dyaOrig="388" w14:anchorId="012D77D2">
          <v:shape id="_x0000_i1081" type="#_x0000_t75" style="width:409.15pt;height:19.3pt" o:ole="">
            <v:imagedata r:id="rId120" o:title=""/>
          </v:shape>
          <o:OLEObject Type="Embed" ProgID="Equation.DSMT4" ShapeID="_x0000_i1081" DrawAspect="Content" ObjectID="_1796882633" r:id="rId121"/>
        </w:object>
      </w:r>
    </w:p>
    <w:p w14:paraId="60F06BA5" w14:textId="77777777" w:rsidR="0082540A" w:rsidRPr="0082540A" w:rsidRDefault="0082540A" w:rsidP="0082540A">
      <w:pPr>
        <w:pStyle w:val="NoSpacing1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t xml:space="preserve">Suy ra: </w:t>
      </w:r>
    </w:p>
    <w:p w14:paraId="025E86A4" w14:textId="77777777" w:rsidR="0082540A" w:rsidRPr="0082540A" w:rsidRDefault="0082540A" w:rsidP="0082540A">
      <w:pPr>
        <w:pStyle w:val="NoSpacing1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position w:val="-26"/>
          <w:sz w:val="24"/>
          <w:szCs w:val="24"/>
        </w:rPr>
        <w:object w:dxaOrig="7626" w:dyaOrig="701" w14:anchorId="485A70CE">
          <v:shape id="_x0000_i1082" type="#_x0000_t75" style="width:381.95pt;height:35.1pt" o:ole="">
            <v:imagedata r:id="rId122" o:title=""/>
          </v:shape>
          <o:OLEObject Type="Embed" ProgID="Equation.DSMT4" ShapeID="_x0000_i1082" DrawAspect="Content" ObjectID="_1796882634" r:id="rId123"/>
        </w:object>
      </w:r>
    </w:p>
    <w:p w14:paraId="7F5FF20E" w14:textId="77777777" w:rsidR="0082540A" w:rsidRPr="0082540A" w:rsidRDefault="0082540A" w:rsidP="0082540A">
      <w:pPr>
        <w:pStyle w:val="NoSpacing2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t xml:space="preserve">Tính được: </w:t>
      </w:r>
    </w:p>
    <w:p w14:paraId="1ED5F0EF" w14:textId="77777777" w:rsidR="0082540A" w:rsidRPr="0082540A" w:rsidRDefault="0082540A" w:rsidP="0082540A">
      <w:pPr>
        <w:pStyle w:val="NoSpacing2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position w:val="-26"/>
          <w:sz w:val="24"/>
          <w:szCs w:val="24"/>
        </w:rPr>
        <w:object w:dxaOrig="3782" w:dyaOrig="739" w14:anchorId="50A66D8C">
          <v:shape id="_x0000_i1083" type="#_x0000_t75" style="width:188.8pt;height:36.9pt" o:ole="">
            <v:imagedata r:id="rId124" o:title=""/>
          </v:shape>
          <o:OLEObject Type="Embed" ProgID="Equation.DSMT4" ShapeID="_x0000_i1083" DrawAspect="Content" ObjectID="_1796882635" r:id="rId125"/>
        </w:object>
      </w:r>
    </w:p>
    <w:p w14:paraId="1088D652" w14:textId="77777777" w:rsidR="0082540A" w:rsidRPr="0082540A" w:rsidRDefault="0082540A" w:rsidP="0082540A">
      <w:pPr>
        <w:pStyle w:val="NoSpacing2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  <w:lang w:val="pt-BR"/>
        </w:rPr>
        <w:t xml:space="preserve">Do đó: </w:t>
      </w:r>
      <w:r w:rsidRPr="0082540A">
        <w:rPr>
          <w:rFonts w:ascii="Times New Roman" w:hAnsi="Times New Roman" w:cs="Times New Roman"/>
          <w:position w:val="-6"/>
          <w:sz w:val="24"/>
          <w:szCs w:val="24"/>
        </w:rPr>
        <w:object w:dxaOrig="6020" w:dyaOrig="376" w14:anchorId="1BC56994">
          <v:shape id="_x0000_i1084" type="#_x0000_t75" style="width:301.15pt;height:18.45pt" o:ole="">
            <v:imagedata r:id="rId126" o:title=""/>
          </v:shape>
          <o:OLEObject Type="Embed" ProgID="Equation.DSMT4" ShapeID="_x0000_i1084" DrawAspect="Content" ObjectID="_1796882636" r:id="rId127"/>
        </w:object>
      </w:r>
    </w:p>
    <w:p w14:paraId="57FCBF91" w14:textId="77777777" w:rsidR="000100F2" w:rsidRPr="0082540A" w:rsidRDefault="00955176" w:rsidP="0082540A">
      <w:pPr>
        <w:pStyle w:val="Normal20"/>
        <w:spacing w:line="20" w:lineRule="atLeast"/>
      </w:pPr>
      <w:r w:rsidRPr="0082540A">
        <w:rPr>
          <w:b/>
        </w:rPr>
        <w:t xml:space="preserve">Câu 10: </w:t>
      </w:r>
      <w:r w:rsidRPr="0082540A">
        <w:rPr>
          <w:color w:val="000000"/>
        </w:rPr>
        <w:t xml:space="preserve">Cho hình trụ có </w:t>
      </w:r>
      <w:proofErr w:type="gramStart"/>
      <w:r w:rsidRPr="0082540A">
        <w:rPr>
          <w:color w:val="000000"/>
        </w:rPr>
        <w:t>chu</w:t>
      </w:r>
      <w:proofErr w:type="gramEnd"/>
      <w:r w:rsidRPr="0082540A">
        <w:rPr>
          <w:color w:val="000000"/>
        </w:rPr>
        <w:t xml:space="preserve"> vi đáy là 8π và chiều cao h = 10. Tính thể tích hình trụ</w:t>
      </w:r>
    </w:p>
    <w:p w14:paraId="164DFF29" w14:textId="77777777" w:rsidR="000100F2" w:rsidRPr="0082540A" w:rsidRDefault="00955176" w:rsidP="0082540A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A. </w:t>
      </w:r>
      <w:r w:rsidRPr="0082540A">
        <w:rPr>
          <w:position w:val="-6"/>
        </w:rPr>
        <w:object w:dxaOrig="476" w:dyaOrig="288" w14:anchorId="188AC308">
          <v:shape id="_x0000_i1085" type="#_x0000_t75" style="width:23.7pt;height:14.95pt" o:ole="">
            <v:imagedata r:id="rId128" o:title=""/>
          </v:shape>
          <o:OLEObject Type="Embed" ProgID="Equation.DSMT4" ShapeID="_x0000_i1085" DrawAspect="Content" ObjectID="_1796882637" r:id="rId129"/>
        </w:object>
      </w:r>
      <w:r w:rsidRPr="0082540A">
        <w:tab/>
      </w:r>
      <w:r w:rsidRPr="0082540A">
        <w:rPr>
          <w:b/>
        </w:rPr>
        <w:t xml:space="preserve">    B. </w:t>
      </w:r>
      <w:r w:rsidRPr="0082540A">
        <w:rPr>
          <w:position w:val="-6"/>
        </w:rPr>
        <w:object w:dxaOrig="476" w:dyaOrig="288" w14:anchorId="1E68C6FA">
          <v:shape id="_x0000_i1086" type="#_x0000_t75" style="width:23.7pt;height:14.95pt" o:ole="">
            <v:imagedata r:id="rId130" o:title=""/>
          </v:shape>
          <o:OLEObject Type="Embed" ProgID="Equation.DSMT4" ShapeID="_x0000_i1086" DrawAspect="Content" ObjectID="_1796882638" r:id="rId131"/>
        </w:objec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C. </w:t>
      </w:r>
      <w:r w:rsidRPr="0082540A">
        <w:rPr>
          <w:position w:val="-6"/>
          <w:highlight w:val="yellow"/>
        </w:rPr>
        <w:object w:dxaOrig="589" w:dyaOrig="288" w14:anchorId="34A619B9">
          <v:shape id="_x0000_i1087" type="#_x0000_t75" style="width:29.85pt;height:14.95pt" o:ole="">
            <v:imagedata r:id="rId132" o:title=""/>
          </v:shape>
          <o:OLEObject Type="Embed" ProgID="Equation.DSMT4" ShapeID="_x0000_i1087" DrawAspect="Content" ObjectID="_1796882639" r:id="rId133"/>
        </w:object>
      </w:r>
      <w:r w:rsidRPr="0082540A">
        <w:tab/>
      </w:r>
      <w:r w:rsidRPr="0082540A">
        <w:rPr>
          <w:b/>
        </w:rPr>
        <w:t xml:space="preserve">    D. </w:t>
      </w:r>
      <w:r w:rsidRPr="0082540A">
        <w:rPr>
          <w:position w:val="-6"/>
        </w:rPr>
        <w:object w:dxaOrig="589" w:dyaOrig="288" w14:anchorId="63358AD2">
          <v:shape id="_x0000_i1088" type="#_x0000_t75" style="width:29.85pt;height:14.95pt" o:ole="">
            <v:imagedata r:id="rId134" o:title=""/>
          </v:shape>
          <o:OLEObject Type="Embed" ProgID="Equation.DSMT4" ShapeID="_x0000_i1088" DrawAspect="Content" ObjectID="_1796882640" r:id="rId135"/>
        </w:object>
      </w:r>
    </w:p>
    <w:p w14:paraId="2B0FEBF9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1CDC7644" w14:textId="77777777" w:rsidR="0082540A" w:rsidRPr="0082540A" w:rsidRDefault="0082540A" w:rsidP="0082540A">
      <w:pPr>
        <w:pStyle w:val="NoSpacing2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t xml:space="preserve">Ta có </w:t>
      </w:r>
      <w:proofErr w:type="gramStart"/>
      <w:r w:rsidRPr="0082540A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82540A">
        <w:rPr>
          <w:rFonts w:ascii="Times New Roman" w:hAnsi="Times New Roman" w:cs="Times New Roman"/>
          <w:sz w:val="24"/>
          <w:szCs w:val="24"/>
        </w:rPr>
        <w:t xml:space="preserve"> vi đáy </w:t>
      </w:r>
      <w:r w:rsidRPr="0082540A">
        <w:rPr>
          <w:rFonts w:ascii="Times New Roman" w:hAnsi="Times New Roman" w:cs="Times New Roman"/>
          <w:position w:val="-6"/>
          <w:sz w:val="24"/>
          <w:szCs w:val="24"/>
        </w:rPr>
        <w:object w:dxaOrig="2454" w:dyaOrig="288" w14:anchorId="2DC54A18">
          <v:shape id="_x0000_i1089" type="#_x0000_t75" style="width:122.05pt;height:14.95pt" o:ole="">
            <v:imagedata r:id="rId136" o:title=""/>
          </v:shape>
          <o:OLEObject Type="Embed" ProgID="Equation.DSMT4" ShapeID="_x0000_i1089" DrawAspect="Content" ObjectID="_1796882641" r:id="rId137"/>
        </w:object>
      </w:r>
    </w:p>
    <w:p w14:paraId="50B1DB21" w14:textId="77777777" w:rsidR="0082540A" w:rsidRPr="0082540A" w:rsidRDefault="0082540A" w:rsidP="0082540A">
      <w:pPr>
        <w:pStyle w:val="NoSpacing2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t>Thể tích hình trụ là </w:t>
      </w:r>
      <w:r w:rsidRPr="0082540A">
        <w:rPr>
          <w:rFonts w:ascii="Times New Roman" w:hAnsi="Times New Roman" w:cs="Times New Roman"/>
          <w:position w:val="-14"/>
          <w:sz w:val="24"/>
          <w:szCs w:val="24"/>
        </w:rPr>
        <w:object w:dxaOrig="3556" w:dyaOrig="426" w14:anchorId="04B83D2F">
          <v:shape id="_x0000_i1090" type="#_x0000_t75" style="width:177.35pt;height:21.05pt" o:ole="">
            <v:imagedata r:id="rId138" o:title=""/>
          </v:shape>
          <o:OLEObject Type="Embed" ProgID="Equation.DSMT4" ShapeID="_x0000_i1090" DrawAspect="Content" ObjectID="_1796882642" r:id="rId139"/>
        </w:object>
      </w:r>
    </w:p>
    <w:p w14:paraId="4942876F" w14:textId="77777777" w:rsidR="000100F2" w:rsidRPr="0082540A" w:rsidRDefault="00955176" w:rsidP="0082540A">
      <w:pPr>
        <w:pStyle w:val="Normal22"/>
        <w:spacing w:line="20" w:lineRule="atLeast"/>
      </w:pPr>
      <w:r w:rsidRPr="0082540A">
        <w:rPr>
          <w:b/>
        </w:rPr>
        <w:t xml:space="preserve">Câu 11: </w:t>
      </w:r>
      <w:r w:rsidRPr="0082540A">
        <w:t>Trong môn Địa lý, một lớp 9 thực hiện khảo sát về phương tiện đi lại của học sinh. Kết quả khảo sát được trình bày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13"/>
        <w:gridCol w:w="903"/>
        <w:gridCol w:w="1443"/>
        <w:gridCol w:w="983"/>
        <w:gridCol w:w="756"/>
      </w:tblGrid>
      <w:tr w:rsidR="00C306BA" w:rsidRPr="0082540A" w14:paraId="0BF61D65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852885D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Phương tiệ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14625DD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Xe đạp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B274D19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Xe máy điệ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DC5B2AA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Xe buýt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46403E5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Đi bộ</w:t>
            </w:r>
          </w:p>
        </w:tc>
      </w:tr>
      <w:tr w:rsidR="00C306BA" w:rsidRPr="0082540A" w14:paraId="0010AF3E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BD25DD1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Tần số (n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066089F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565929A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4B60BCA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6EF294F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C306BA" w:rsidRPr="0082540A" w14:paraId="10B23C9C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B1F9473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Tần số tương đối f (%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58EB8BA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5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F517A7B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3D4A264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F66AAC6" w14:textId="77777777" w:rsidR="007826D6" w:rsidRPr="0082540A" w:rsidRDefault="00955176" w:rsidP="0082540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82540A">
              <w:rPr>
                <w:rFonts w:cs="Times New Roman"/>
                <w:sz w:val="24"/>
                <w:szCs w:val="24"/>
              </w:rPr>
              <w:t>5</w:t>
            </w:r>
          </w:p>
        </w:tc>
      </w:tr>
    </w:tbl>
    <w:p w14:paraId="20CBD583" w14:textId="77777777" w:rsidR="007826D6" w:rsidRPr="0082540A" w:rsidRDefault="00955176" w:rsidP="0082540A">
      <w:pPr>
        <w:pStyle w:val="Normal23"/>
        <w:spacing w:line="20" w:lineRule="atLeast"/>
      </w:pPr>
      <w:r w:rsidRPr="0082540A">
        <w:t xml:space="preserve">Tần số tương đối của phương tiện xe buýt là bao </w:t>
      </w:r>
      <w:proofErr w:type="gramStart"/>
      <w:r w:rsidRPr="0082540A">
        <w:t>nhiêu ?</w:t>
      </w:r>
      <w:proofErr w:type="gramEnd"/>
    </w:p>
    <w:p w14:paraId="46CAB5D7" w14:textId="77777777" w:rsidR="000100F2" w:rsidRPr="0082540A" w:rsidRDefault="00955176" w:rsidP="0082540A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A. </w:t>
      </w:r>
      <w:r w:rsidRPr="0082540A">
        <w:t>8%</w: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B. </w:t>
      </w:r>
      <w:r w:rsidRPr="0082540A">
        <w:rPr>
          <w:highlight w:val="yellow"/>
        </w:rPr>
        <w:t>20%</w:t>
      </w:r>
      <w:r w:rsidRPr="0082540A">
        <w:tab/>
      </w:r>
      <w:r w:rsidRPr="0082540A">
        <w:rPr>
          <w:b/>
        </w:rPr>
        <w:t xml:space="preserve">    C. </w:t>
      </w:r>
      <w:r w:rsidRPr="0082540A">
        <w:t>25%</w:t>
      </w:r>
      <w:r w:rsidRPr="0082540A">
        <w:tab/>
      </w:r>
      <w:r w:rsidRPr="0082540A">
        <w:rPr>
          <w:b/>
        </w:rPr>
        <w:t xml:space="preserve">    D. </w:t>
      </w:r>
      <w:r w:rsidRPr="0082540A">
        <w:t>50%</w:t>
      </w:r>
    </w:p>
    <w:p w14:paraId="47884A05" w14:textId="77777777" w:rsidR="0082540A" w:rsidRPr="00432A0B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432A0B">
        <w:rPr>
          <w:rFonts w:cs="Times New Roman"/>
          <w:b/>
          <w:sz w:val="24"/>
          <w:szCs w:val="24"/>
        </w:rPr>
        <w:t xml:space="preserve">Lời giải: </w:t>
      </w:r>
    </w:p>
    <w:p w14:paraId="528C7E21" w14:textId="77777777" w:rsidR="0082540A" w:rsidRPr="00432A0B" w:rsidRDefault="0082540A" w:rsidP="0082540A">
      <w:pPr>
        <w:pStyle w:val="Normal71"/>
        <w:spacing w:line="20" w:lineRule="atLeast"/>
      </w:pPr>
      <w:r w:rsidRPr="00432A0B">
        <w:t xml:space="preserve">Quan sát bảng tần số tương đối về phương tiện đi lại của học sinh thấy tần số tương đối của phương tiện </w:t>
      </w:r>
      <w:proofErr w:type="gramStart"/>
      <w:r w:rsidRPr="00432A0B">
        <w:t>xe</w:t>
      </w:r>
      <w:proofErr w:type="gramEnd"/>
      <w:r w:rsidRPr="00432A0B">
        <w:t xml:space="preserve"> buýt là: 20%</w:t>
      </w:r>
    </w:p>
    <w:p w14:paraId="69AEDC3C" w14:textId="77777777" w:rsidR="00434F0C" w:rsidRPr="0082540A" w:rsidRDefault="00955176" w:rsidP="0082540A">
      <w:pPr>
        <w:pStyle w:val="NoSpacing0"/>
        <w:spacing w:line="20" w:lineRule="atLeast"/>
        <w:rPr>
          <w:rFonts w:cs="Times New Roman"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Câu 12: </w:t>
      </w:r>
      <w:r w:rsidRPr="0082540A">
        <w:rPr>
          <w:rFonts w:cs="Times New Roman"/>
          <w:sz w:val="24"/>
          <w:szCs w:val="24"/>
          <w:shd w:val="clear" w:color="auto" w:fill="FFFFFF"/>
        </w:rPr>
        <w:t>Giáo viên ghi lại thời gian chạy cự li 100 mét của các học sinh lớp 9A và cho kết quả bởi bảng sau</w:t>
      </w:r>
      <w:r w:rsidRPr="0082540A">
        <w:rPr>
          <w:rFonts w:cs="Times New Roman"/>
          <w:sz w:val="24"/>
          <w:szCs w:val="24"/>
        </w:rPr>
        <w:t>.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1025"/>
        <w:gridCol w:w="1025"/>
        <w:gridCol w:w="1025"/>
        <w:gridCol w:w="1025"/>
      </w:tblGrid>
      <w:tr w:rsidR="00C306BA" w:rsidRPr="0082540A" w14:paraId="1A5DA550" w14:textId="77777777" w:rsidTr="00ED1D70">
        <w:trPr>
          <w:jc w:val="center"/>
        </w:trPr>
        <w:tc>
          <w:tcPr>
            <w:tcW w:w="0" w:type="auto"/>
          </w:tcPr>
          <w:p w14:paraId="7443CF8C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  <w:lang w:val="vi-VN"/>
              </w:rPr>
            </w:pPr>
            <w:r w:rsidRPr="0082540A">
              <w:rPr>
                <w:sz w:val="24"/>
              </w:rPr>
              <w:t>Thời gian</w:t>
            </w:r>
            <w:r w:rsidRPr="0082540A">
              <w:rPr>
                <w:sz w:val="24"/>
                <w:lang w:val="vi-VN"/>
              </w:rPr>
              <w:t xml:space="preserve"> (</w:t>
            </w:r>
            <w:r w:rsidRPr="0082540A">
              <w:rPr>
                <w:sz w:val="24"/>
              </w:rPr>
              <w:t>giây</w:t>
            </w:r>
            <w:r w:rsidRPr="0082540A">
              <w:rPr>
                <w:sz w:val="24"/>
                <w:lang w:val="vi-VN"/>
              </w:rPr>
              <w:t>)</w:t>
            </w:r>
          </w:p>
        </w:tc>
        <w:tc>
          <w:tcPr>
            <w:tcW w:w="0" w:type="auto"/>
          </w:tcPr>
          <w:p w14:paraId="687E2152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82540A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01" w:dyaOrig="426" w14:anchorId="181B9879">
                <v:shape id="_x0000_i1091" type="#_x0000_t75" style="width:40.4pt;height:21.05pt" o:ole="">
                  <v:imagedata r:id="rId140" o:title=""/>
                </v:shape>
                <o:OLEObject Type="Embed" ProgID="Equation.DSMT4" ShapeID="_x0000_i1091" DrawAspect="Content" ObjectID="_1796882643" r:id="rId141"/>
              </w:object>
            </w:r>
          </w:p>
        </w:tc>
        <w:tc>
          <w:tcPr>
            <w:tcW w:w="0" w:type="auto"/>
          </w:tcPr>
          <w:p w14:paraId="49D1438B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82540A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01" w:dyaOrig="426" w14:anchorId="75B508EF">
                <v:shape id="_x0000_i1092" type="#_x0000_t75" style="width:40.4pt;height:21.05pt" o:ole="">
                  <v:imagedata r:id="rId142" o:title=""/>
                </v:shape>
                <o:OLEObject Type="Embed" ProgID="Equation.DSMT4" ShapeID="_x0000_i1092" DrawAspect="Content" ObjectID="_1796882644" r:id="rId143"/>
              </w:object>
            </w:r>
          </w:p>
        </w:tc>
        <w:tc>
          <w:tcPr>
            <w:tcW w:w="0" w:type="auto"/>
          </w:tcPr>
          <w:p w14:paraId="7C1915E4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82540A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14" w:dyaOrig="426" w14:anchorId="3D24B4C2">
                <v:shape id="_x0000_i1093" type="#_x0000_t75" style="width:40.4pt;height:21.05pt" o:ole="">
                  <v:imagedata r:id="rId144" o:title=""/>
                </v:shape>
                <o:OLEObject Type="Embed" ProgID="Equation.DSMT4" ShapeID="_x0000_i1093" DrawAspect="Content" ObjectID="_1796882645" r:id="rId145"/>
              </w:object>
            </w:r>
          </w:p>
        </w:tc>
        <w:tc>
          <w:tcPr>
            <w:tcW w:w="0" w:type="auto"/>
          </w:tcPr>
          <w:p w14:paraId="6969C955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82540A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14" w:dyaOrig="426" w14:anchorId="44373ABC">
                <v:shape id="_x0000_i1094" type="#_x0000_t75" style="width:40.4pt;height:21.05pt" o:ole="">
                  <v:imagedata r:id="rId146" o:title=""/>
                </v:shape>
                <o:OLEObject Type="Embed" ProgID="Equation.DSMT4" ShapeID="_x0000_i1094" DrawAspect="Content" ObjectID="_1796882646" r:id="rId147"/>
              </w:object>
            </w:r>
          </w:p>
        </w:tc>
      </w:tr>
      <w:tr w:rsidR="00C306BA" w:rsidRPr="0082540A" w14:paraId="5E74D0FC" w14:textId="77777777" w:rsidTr="00ED1D70">
        <w:trPr>
          <w:jc w:val="center"/>
        </w:trPr>
        <w:tc>
          <w:tcPr>
            <w:tcW w:w="0" w:type="auto"/>
          </w:tcPr>
          <w:p w14:paraId="159BA2F7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82540A">
              <w:rPr>
                <w:sz w:val="24"/>
              </w:rPr>
              <w:t>Tần số</w:t>
            </w:r>
          </w:p>
        </w:tc>
        <w:tc>
          <w:tcPr>
            <w:tcW w:w="0" w:type="auto"/>
          </w:tcPr>
          <w:p w14:paraId="0EC79A5A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82540A">
              <w:rPr>
                <w:sz w:val="24"/>
              </w:rPr>
              <w:t>5</w:t>
            </w:r>
          </w:p>
        </w:tc>
        <w:tc>
          <w:tcPr>
            <w:tcW w:w="0" w:type="auto"/>
          </w:tcPr>
          <w:p w14:paraId="1A792027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82540A">
              <w:rPr>
                <w:sz w:val="24"/>
              </w:rPr>
              <w:t>20</w:t>
            </w:r>
          </w:p>
        </w:tc>
        <w:tc>
          <w:tcPr>
            <w:tcW w:w="0" w:type="auto"/>
          </w:tcPr>
          <w:p w14:paraId="33D32726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82540A">
              <w:rPr>
                <w:sz w:val="24"/>
              </w:rPr>
              <w:t>13</w:t>
            </w:r>
          </w:p>
        </w:tc>
        <w:tc>
          <w:tcPr>
            <w:tcW w:w="0" w:type="auto"/>
          </w:tcPr>
          <w:p w14:paraId="4691B25F" w14:textId="77777777" w:rsidR="00434F0C" w:rsidRPr="0082540A" w:rsidRDefault="00955176" w:rsidP="0082540A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82540A">
              <w:rPr>
                <w:sz w:val="24"/>
              </w:rPr>
              <w:t>2</w:t>
            </w:r>
          </w:p>
        </w:tc>
      </w:tr>
    </w:tbl>
    <w:p w14:paraId="428231A8" w14:textId="77777777" w:rsidR="000100F2" w:rsidRPr="0082540A" w:rsidRDefault="00955176" w:rsidP="0082540A">
      <w:pPr>
        <w:pStyle w:val="Normal25"/>
        <w:spacing w:line="20" w:lineRule="atLeast"/>
      </w:pPr>
      <w:r w:rsidRPr="0082540A">
        <w:t xml:space="preserve">Tần số của nhóm HS chạy cự li 100m với thời gian </w:t>
      </w:r>
      <w:r w:rsidRPr="0082540A">
        <w:rPr>
          <w:position w:val="-14"/>
        </w:rPr>
        <w:object w:dxaOrig="814" w:dyaOrig="426" w14:anchorId="15D52A59">
          <v:shape id="_x0000_i1095" type="#_x0000_t75" style="width:40.4pt;height:21.05pt" o:ole="">
            <v:imagedata r:id="rId148" o:title=""/>
          </v:shape>
          <o:OLEObject Type="Embed" ProgID="Equation.DSMT4" ShapeID="_x0000_i1095" DrawAspect="Content" ObjectID="_1796882647" r:id="rId149"/>
        </w:object>
      </w:r>
      <w:r w:rsidRPr="0082540A">
        <w:rPr>
          <w:shd w:val="clear" w:color="auto" w:fill="FFFFFF"/>
        </w:rPr>
        <w:t>là:</w:t>
      </w:r>
    </w:p>
    <w:p w14:paraId="17B7D945" w14:textId="77777777" w:rsidR="000100F2" w:rsidRPr="0082540A" w:rsidRDefault="00955176" w:rsidP="0082540A">
      <w:pPr>
        <w:pStyle w:val="Normal26"/>
        <w:tabs>
          <w:tab w:val="left" w:pos="2500"/>
          <w:tab w:val="left" w:pos="5000"/>
          <w:tab w:val="left" w:pos="7500"/>
        </w:tabs>
        <w:spacing w:line="20" w:lineRule="atLeast"/>
      </w:pPr>
      <w:r w:rsidRPr="0082540A">
        <w:rPr>
          <w:b/>
        </w:rPr>
        <w:t xml:space="preserve">    A. </w:t>
      </w:r>
      <w:r w:rsidRPr="0082540A">
        <w:t>5</w:t>
      </w:r>
      <w:r w:rsidRPr="0082540A">
        <w:tab/>
      </w:r>
      <w:r w:rsidRPr="0082540A">
        <w:rPr>
          <w:b/>
        </w:rPr>
        <w:t xml:space="preserve">    B. </w:t>
      </w:r>
      <w:r w:rsidRPr="0082540A">
        <w:t>20</w: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C. </w:t>
      </w:r>
      <w:r w:rsidRPr="0082540A">
        <w:rPr>
          <w:highlight w:val="yellow"/>
        </w:rPr>
        <w:t>2</w:t>
      </w:r>
      <w:r w:rsidRPr="0082540A">
        <w:tab/>
      </w:r>
      <w:r w:rsidRPr="0082540A">
        <w:rPr>
          <w:b/>
        </w:rPr>
        <w:t xml:space="preserve">    D. </w:t>
      </w:r>
      <w:r w:rsidRPr="0082540A">
        <w:t>13</w:t>
      </w:r>
    </w:p>
    <w:p w14:paraId="5A254361" w14:textId="77777777" w:rsidR="0082540A" w:rsidRPr="00432A0B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432A0B">
        <w:rPr>
          <w:rFonts w:cs="Times New Roman"/>
          <w:b/>
          <w:sz w:val="24"/>
          <w:szCs w:val="24"/>
        </w:rPr>
        <w:t xml:space="preserve">Lời giải: </w:t>
      </w:r>
    </w:p>
    <w:p w14:paraId="6296C0F8" w14:textId="77777777" w:rsidR="0082540A" w:rsidRPr="00432A0B" w:rsidRDefault="0082540A" w:rsidP="0082540A">
      <w:pPr>
        <w:pStyle w:val="NoSpacing25"/>
        <w:spacing w:line="20" w:lineRule="atLeast"/>
        <w:rPr>
          <w:rFonts w:cs="Times New Roman"/>
          <w:sz w:val="24"/>
          <w:szCs w:val="24"/>
        </w:rPr>
      </w:pPr>
      <w:r w:rsidRPr="00432A0B">
        <w:rPr>
          <w:rFonts w:cs="Times New Roman"/>
          <w:sz w:val="24"/>
          <w:szCs w:val="24"/>
        </w:rPr>
        <w:t xml:space="preserve">Quan sát bảng trên ta thấy nhóm thời gian </w:t>
      </w:r>
      <w:r w:rsidRPr="00432A0B">
        <w:rPr>
          <w:rFonts w:cs="Times New Roman"/>
          <w:position w:val="-14"/>
          <w:sz w:val="24"/>
          <w:szCs w:val="24"/>
        </w:rPr>
        <w:object w:dxaOrig="820" w:dyaOrig="420" w14:anchorId="6E875DC5">
          <v:shape id="_x0000_i1096" type="#_x0000_t75" style="width:41.25pt;height:21.05pt" o:ole="">
            <v:imagedata r:id="rId150" o:title=""/>
          </v:shape>
          <o:OLEObject Type="Embed" ProgID="Equation.DSMT4" ShapeID="_x0000_i1096" DrawAspect="Content" ObjectID="_1796882648" r:id="rId151"/>
        </w:object>
      </w:r>
      <w:r w:rsidRPr="00432A0B">
        <w:rPr>
          <w:rFonts w:cs="Times New Roman"/>
          <w:sz w:val="24"/>
          <w:szCs w:val="24"/>
        </w:rPr>
        <w:t xml:space="preserve"> có số lần xuất hiện là 2.</w:t>
      </w:r>
    </w:p>
    <w:p w14:paraId="4C75D70A" w14:textId="77777777" w:rsidR="0082540A" w:rsidRDefault="0082540A" w:rsidP="0082540A">
      <w:pPr>
        <w:pStyle w:val="Normal27"/>
        <w:spacing w:line="20" w:lineRule="atLeast"/>
        <w:rPr>
          <w:b/>
        </w:rPr>
      </w:pPr>
    </w:p>
    <w:p w14:paraId="0316DA60" w14:textId="77777777" w:rsidR="001C497F" w:rsidRPr="0082540A" w:rsidRDefault="00955176" w:rsidP="0082540A">
      <w:pPr>
        <w:pStyle w:val="Normal27"/>
        <w:spacing w:line="20" w:lineRule="atLeast"/>
        <w:rPr>
          <w:b/>
        </w:rPr>
      </w:pPr>
      <w:r w:rsidRPr="0082540A">
        <w:rPr>
          <w:b/>
        </w:rPr>
        <w:t xml:space="preserve">PHẦN II. Câu trắc nghiệm đúng sai. </w:t>
      </w:r>
      <w:r w:rsidRPr="0082540A">
        <w:t xml:space="preserve">Thí sinh trả lời từ câu 1 đến câu 4. </w:t>
      </w:r>
      <w:r w:rsidRPr="0082540A">
        <w:rPr>
          <w:b/>
        </w:rPr>
        <w:t>Trong mỗi ý a), b), c), d)</w:t>
      </w:r>
      <w:r w:rsidRPr="0082540A">
        <w:t xml:space="preserve"> ở mỗi câu, thí sinh chọn đúng hoặc sai.</w:t>
      </w:r>
    </w:p>
    <w:p w14:paraId="026750A6" w14:textId="77777777" w:rsidR="0082540A" w:rsidRDefault="0082540A" w:rsidP="0082540A">
      <w:pPr>
        <w:pStyle w:val="Normal28"/>
        <w:spacing w:line="20" w:lineRule="atLeast"/>
        <w:jc w:val="both"/>
        <w:rPr>
          <w:b/>
        </w:rPr>
      </w:pPr>
    </w:p>
    <w:p w14:paraId="1EC45218" w14:textId="77777777" w:rsidR="00614489" w:rsidRPr="0082540A" w:rsidRDefault="00955176" w:rsidP="0082540A">
      <w:pPr>
        <w:pStyle w:val="Normal28"/>
        <w:spacing w:line="20" w:lineRule="atLeast"/>
        <w:jc w:val="both"/>
      </w:pPr>
      <w:r w:rsidRPr="0082540A">
        <w:rPr>
          <w:b/>
        </w:rPr>
        <w:t xml:space="preserve">Câu 1: </w:t>
      </w:r>
      <w:r w:rsidRPr="0082540A">
        <w:rPr>
          <w:lang w:val="nl-NL"/>
        </w:rPr>
        <w:t>Cho p</w:t>
      </w:r>
      <w:r w:rsidRPr="0082540A">
        <w:rPr>
          <w:rFonts w:eastAsia="Aptos"/>
        </w:rPr>
        <w:t xml:space="preserve">hương </w:t>
      </w:r>
      <w:proofErr w:type="gramStart"/>
      <w:r w:rsidRPr="0082540A">
        <w:rPr>
          <w:rFonts w:eastAsia="Aptos"/>
        </w:rPr>
        <w:t>trình</w:t>
      </w:r>
      <w:r w:rsidRPr="0082540A">
        <w:rPr>
          <w:rFonts w:eastAsia="Aptos"/>
          <w:i/>
        </w:rPr>
        <w:t xml:space="preserve">  </w:t>
      </w:r>
      <w:proofErr w:type="gramEnd"/>
      <w:r w:rsidRPr="0082540A">
        <w:rPr>
          <w:position w:val="-30"/>
        </w:rPr>
        <w:object w:dxaOrig="1741" w:dyaOrig="726" w14:anchorId="2DC648F6">
          <v:shape id="_x0000_i1097" type="#_x0000_t75" style="width:86.95pt;height:36.9pt" o:ole="">
            <v:imagedata r:id="rId152" o:title=""/>
          </v:shape>
          <o:OLEObject Type="Embed" ProgID="Equation.DSMT4" ShapeID="_x0000_i1097" DrawAspect="Content" ObjectID="_1796882649" r:id="rId153"/>
        </w:object>
      </w:r>
      <w:r w:rsidRPr="0082540A">
        <w:rPr>
          <w:rFonts w:eastAsia="Aptos"/>
        </w:rPr>
        <w:t>.</w:t>
      </w:r>
    </w:p>
    <w:p w14:paraId="6C8E258E" w14:textId="77777777" w:rsidR="00614489" w:rsidRPr="0082540A" w:rsidRDefault="00955176" w:rsidP="0082540A">
      <w:pPr>
        <w:pStyle w:val="Normal29"/>
        <w:spacing w:line="20" w:lineRule="atLeast"/>
        <w:jc w:val="both"/>
      </w:pP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a) </w:t>
      </w:r>
      <w:r w:rsidRPr="0082540A">
        <w:rPr>
          <w:highlight w:val="yellow"/>
          <w:lang w:val="fr-FR"/>
        </w:rPr>
        <w:t xml:space="preserve">Điều kiện xác định của phương trình là: </w:t>
      </w:r>
      <w:r w:rsidRPr="0082540A">
        <w:rPr>
          <w:position w:val="-6"/>
          <w:highlight w:val="yellow"/>
        </w:rPr>
        <w:object w:dxaOrig="614" w:dyaOrig="288" w14:anchorId="2AE9DAC9">
          <v:shape id="_x0000_i1098" type="#_x0000_t75" style="width:30.75pt;height:14.95pt" o:ole="">
            <v:imagedata r:id="rId154" o:title=""/>
          </v:shape>
          <o:OLEObject Type="Embed" ProgID="Equation.DSMT4" ShapeID="_x0000_i1098" DrawAspect="Content" ObjectID="_1796882650" r:id="rId155"/>
        </w:object>
      </w:r>
      <w:r w:rsidRPr="0082540A">
        <w:rPr>
          <w:rFonts w:eastAsia="Aptos"/>
          <w:highlight w:val="yellow"/>
          <w:lang w:val="vi-VN"/>
        </w:rPr>
        <w:t xml:space="preserve"> </w:t>
      </w:r>
      <w:proofErr w:type="gramStart"/>
      <w:r w:rsidRPr="0082540A">
        <w:rPr>
          <w:rFonts w:eastAsia="Aptos"/>
          <w:highlight w:val="yellow"/>
          <w:lang w:val="vi-VN"/>
        </w:rPr>
        <w:t xml:space="preserve">và </w:t>
      </w:r>
      <w:proofErr w:type="gramEnd"/>
      <w:r w:rsidRPr="0082540A">
        <w:rPr>
          <w:position w:val="-4"/>
          <w:highlight w:val="yellow"/>
        </w:rPr>
        <w:object w:dxaOrig="614" w:dyaOrig="263" w14:anchorId="687B2D8E">
          <v:shape id="_x0000_i1099" type="#_x0000_t75" style="width:30.75pt;height:13.15pt" o:ole="">
            <v:imagedata r:id="rId156" o:title=""/>
          </v:shape>
          <o:OLEObject Type="Embed" ProgID="Equation.DSMT4" ShapeID="_x0000_i1099" DrawAspect="Content" ObjectID="_1796882651" r:id="rId157"/>
        </w:object>
      </w:r>
      <w:r w:rsidRPr="0082540A">
        <w:rPr>
          <w:rFonts w:eastAsia="Aptos"/>
          <w:highlight w:val="yellow"/>
          <w:lang w:val="fr-FR"/>
        </w:rPr>
        <w:t>.</w:t>
      </w:r>
    </w:p>
    <w:p w14:paraId="2443AA54" w14:textId="77777777" w:rsidR="00614489" w:rsidRPr="0082540A" w:rsidRDefault="00955176" w:rsidP="0082540A">
      <w:pPr>
        <w:pStyle w:val="Normal30"/>
        <w:spacing w:line="20" w:lineRule="atLeast"/>
        <w:jc w:val="both"/>
      </w:pPr>
      <w:r w:rsidRPr="0082540A">
        <w:rPr>
          <w:b/>
        </w:rPr>
        <w:t xml:space="preserve">    b) </w:t>
      </w:r>
      <w:r w:rsidRPr="0082540A">
        <w:rPr>
          <w:lang w:val="vi-VN"/>
        </w:rPr>
        <w:t xml:space="preserve">Phương trình </w:t>
      </w:r>
      <w:r w:rsidRPr="0082540A">
        <w:rPr>
          <w:rFonts w:eastAsia="Calibri"/>
          <w:lang w:val="fr-FR"/>
        </w:rPr>
        <w:t>đã cho vô nghiệm</w:t>
      </w:r>
      <w:r w:rsidRPr="0082540A">
        <w:rPr>
          <w:rFonts w:eastAsia="Aptos"/>
          <w:lang w:val="vi-VN"/>
        </w:rPr>
        <w:t>.</w:t>
      </w:r>
    </w:p>
    <w:p w14:paraId="52EA282A" w14:textId="77777777" w:rsidR="00614489" w:rsidRPr="0082540A" w:rsidRDefault="00955176" w:rsidP="0082540A">
      <w:pPr>
        <w:pStyle w:val="Normal31"/>
        <w:spacing w:line="20" w:lineRule="atLeast"/>
        <w:jc w:val="both"/>
      </w:pP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c) </w:t>
      </w:r>
      <w:r w:rsidRPr="0082540A">
        <w:rPr>
          <w:position w:val="-26"/>
          <w:highlight w:val="yellow"/>
        </w:rPr>
        <w:object w:dxaOrig="801" w:dyaOrig="676" w14:anchorId="588F86F0">
          <v:shape id="_x0000_i1100" type="#_x0000_t75" style="width:40.4pt;height:33.35pt" o:ole="">
            <v:imagedata r:id="rId158" o:title=""/>
          </v:shape>
          <o:OLEObject Type="Embed" ProgID="Equation.DSMT4" ShapeID="_x0000_i1100" DrawAspect="Content" ObjectID="_1796882652" r:id="rId159"/>
        </w:object>
      </w:r>
      <w:r w:rsidRPr="0082540A">
        <w:rPr>
          <w:rFonts w:eastAsia="Calibri"/>
          <w:highlight w:val="yellow"/>
          <w:lang w:val="vi-VN"/>
        </w:rPr>
        <w:t xml:space="preserve"> </w:t>
      </w:r>
      <w:proofErr w:type="gramStart"/>
      <w:r w:rsidRPr="0082540A">
        <w:rPr>
          <w:rFonts w:eastAsia="Calibri"/>
          <w:highlight w:val="yellow"/>
          <w:lang w:val="vi-VN"/>
        </w:rPr>
        <w:t>là</w:t>
      </w:r>
      <w:proofErr w:type="gramEnd"/>
      <w:r w:rsidRPr="0082540A">
        <w:rPr>
          <w:rFonts w:eastAsia="Calibri"/>
          <w:highlight w:val="yellow"/>
          <w:lang w:val="vi-VN"/>
        </w:rPr>
        <w:t xml:space="preserve"> một nghiệm của phương trình đã cho</w:t>
      </w:r>
      <w:r w:rsidRPr="0082540A">
        <w:rPr>
          <w:highlight w:val="yellow"/>
          <w:lang w:val="vi-VN"/>
        </w:rPr>
        <w:t>.</w:t>
      </w:r>
    </w:p>
    <w:p w14:paraId="7C13B051" w14:textId="77777777" w:rsidR="00614489" w:rsidRPr="0082540A" w:rsidRDefault="00955176" w:rsidP="0082540A">
      <w:pPr>
        <w:pStyle w:val="Normal32"/>
        <w:spacing w:line="20" w:lineRule="atLeast"/>
        <w:jc w:val="both"/>
      </w:pPr>
      <w:r w:rsidRPr="0082540A">
        <w:rPr>
          <w:b/>
        </w:rPr>
        <w:t xml:space="preserve">    d) </w:t>
      </w:r>
      <w:r w:rsidRPr="0082540A">
        <w:rPr>
          <w:lang w:val="vi-VN"/>
        </w:rPr>
        <w:t xml:space="preserve">Phương trình </w:t>
      </w:r>
      <w:r w:rsidRPr="0082540A">
        <w:rPr>
          <w:rFonts w:eastAsia="Aptos"/>
          <w:lang w:val="vi-VN"/>
        </w:rPr>
        <w:t>đã cho có một nghiệm duy nhất.</w:t>
      </w:r>
    </w:p>
    <w:p w14:paraId="7DD37660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347146C6" w14:textId="77777777" w:rsidR="0082540A" w:rsidRPr="0082540A" w:rsidRDefault="0082540A" w:rsidP="0082540A">
      <w:pPr>
        <w:pStyle w:val="Normal72"/>
        <w:spacing w:line="20" w:lineRule="atLeast"/>
        <w:jc w:val="both"/>
        <w:rPr>
          <w:rFonts w:eastAsia="Calibri"/>
        </w:rPr>
      </w:pPr>
      <w:r w:rsidRPr="0082540A">
        <w:rPr>
          <w:rFonts w:eastAsia="Calibri"/>
        </w:rPr>
        <w:t xml:space="preserve">+ ĐKXĐ: x </w:t>
      </w:r>
      <w:r w:rsidRPr="0082540A">
        <w:rPr>
          <w:position w:val="-4"/>
        </w:rPr>
        <w:object w:dxaOrig="200" w:dyaOrig="200" w14:anchorId="43C3771B">
          <v:shape id="_x0000_i1101" type="#_x0000_t75" style="width:9.65pt;height:9.65pt" o:ole="">
            <v:imagedata r:id="rId160" o:title=""/>
          </v:shape>
          <o:OLEObject Type="Embed" ProgID="Equation.DSMT4" ShapeID="_x0000_i1101" DrawAspect="Content" ObjectID="_1796882653" r:id="rId161"/>
        </w:object>
      </w:r>
      <w:r w:rsidRPr="0082540A">
        <w:rPr>
          <w:rFonts w:eastAsia="Calibri"/>
        </w:rPr>
        <w:t>0 và x</w:t>
      </w:r>
      <w:r w:rsidRPr="0082540A">
        <w:rPr>
          <w:position w:val="-4"/>
        </w:rPr>
        <w:object w:dxaOrig="200" w:dyaOrig="200" w14:anchorId="3CBD0EF7">
          <v:shape id="_x0000_i1102" type="#_x0000_t75" style="width:9.65pt;height:9.65pt" o:ole="">
            <v:imagedata r:id="rId162" o:title=""/>
          </v:shape>
          <o:OLEObject Type="Embed" ProgID="Equation.DSMT4" ShapeID="_x0000_i1102" DrawAspect="Content" ObjectID="_1796882654" r:id="rId163"/>
        </w:object>
      </w:r>
      <w:r w:rsidRPr="0082540A">
        <w:rPr>
          <w:rFonts w:eastAsia="Calibri"/>
        </w:rPr>
        <w:t>2</w:t>
      </w:r>
    </w:p>
    <w:p w14:paraId="78B4E42E" w14:textId="77777777" w:rsidR="0082540A" w:rsidRPr="0082540A" w:rsidRDefault="0082540A" w:rsidP="0082540A">
      <w:pPr>
        <w:pStyle w:val="Normal73"/>
        <w:spacing w:line="20" w:lineRule="atLeast"/>
        <w:jc w:val="both"/>
        <w:rPr>
          <w:rFonts w:eastAsia="Calibri"/>
        </w:rPr>
      </w:pPr>
      <w:r w:rsidRPr="0082540A">
        <w:rPr>
          <w:rFonts w:eastAsia="Calibri"/>
        </w:rPr>
        <w:t>+ Quy đồng và khử mẫu 2 vế pt ta có:</w:t>
      </w:r>
    </w:p>
    <w:p w14:paraId="4EA2B923" w14:textId="77777777" w:rsidR="0082540A" w:rsidRPr="0082540A" w:rsidRDefault="0082540A" w:rsidP="0082540A">
      <w:pPr>
        <w:pStyle w:val="Normal74"/>
        <w:spacing w:line="20" w:lineRule="atLeast"/>
        <w:jc w:val="both"/>
        <w:rPr>
          <w:rFonts w:eastAsia="Calibri"/>
        </w:rPr>
      </w:pPr>
      <w:r w:rsidRPr="0082540A">
        <w:rPr>
          <w:rFonts w:eastAsia="Calibri"/>
        </w:rPr>
        <w:t xml:space="preserve">    2(x+2</w:t>
      </w:r>
      <w:proofErr w:type="gramStart"/>
      <w:r w:rsidRPr="0082540A">
        <w:rPr>
          <w:rFonts w:eastAsia="Calibri"/>
        </w:rPr>
        <w:t>)(</w:t>
      </w:r>
      <w:proofErr w:type="gramEnd"/>
      <w:r w:rsidRPr="0082540A">
        <w:rPr>
          <w:rFonts w:eastAsia="Calibri"/>
        </w:rPr>
        <w:t xml:space="preserve">x-2) = (2x+3)x   (2) </w:t>
      </w:r>
      <w:r w:rsidRPr="0082540A">
        <w:rPr>
          <w:position w:val="-6"/>
        </w:rPr>
        <w:object w:dxaOrig="363" w:dyaOrig="250" w14:anchorId="3BF3F07F">
          <v:shape id="_x0000_i1103" type="#_x0000_t75" style="width:18.45pt;height:12.3pt" o:ole="">
            <v:imagedata r:id="rId164" o:title=""/>
          </v:shape>
          <o:OLEObject Type="Embed" ProgID="Equation.DSMT4" ShapeID="_x0000_i1103" DrawAspect="Content" ObjectID="_1796882655" r:id="rId165"/>
        </w:object>
      </w:r>
      <w:r w:rsidRPr="0082540A">
        <w:rPr>
          <w:rFonts w:eastAsia="Calibri"/>
        </w:rPr>
        <w:t>2(x</w:t>
      </w:r>
      <w:r w:rsidRPr="0082540A">
        <w:rPr>
          <w:rFonts w:eastAsia="Calibri"/>
          <w:vertAlign w:val="superscript"/>
        </w:rPr>
        <w:t>2</w:t>
      </w:r>
      <w:r w:rsidRPr="0082540A">
        <w:rPr>
          <w:rFonts w:eastAsia="Calibri"/>
        </w:rPr>
        <w:t>- 4)  = 2x</w:t>
      </w:r>
      <w:r w:rsidRPr="0082540A">
        <w:rPr>
          <w:rFonts w:eastAsia="Calibri"/>
          <w:vertAlign w:val="superscript"/>
        </w:rPr>
        <w:t>2</w:t>
      </w:r>
      <w:r w:rsidRPr="0082540A">
        <w:rPr>
          <w:rFonts w:eastAsia="Calibri"/>
        </w:rPr>
        <w:t xml:space="preserve"> + 3x</w:t>
      </w:r>
    </w:p>
    <w:p w14:paraId="53A55A71" w14:textId="77777777" w:rsidR="0082540A" w:rsidRPr="0082540A" w:rsidRDefault="0082540A" w:rsidP="0082540A">
      <w:pPr>
        <w:pStyle w:val="Normal75"/>
        <w:spacing w:line="20" w:lineRule="atLeast"/>
        <w:jc w:val="both"/>
        <w:rPr>
          <w:rFonts w:eastAsia="Calibri"/>
        </w:rPr>
      </w:pPr>
      <w:r w:rsidRPr="0082540A">
        <w:rPr>
          <w:position w:val="-6"/>
        </w:rPr>
        <w:object w:dxaOrig="363" w:dyaOrig="250" w14:anchorId="185E1F04">
          <v:shape id="_x0000_i1104" type="#_x0000_t75" style="width:18.45pt;height:12.3pt" o:ole="">
            <v:imagedata r:id="rId166" o:title=""/>
          </v:shape>
          <o:OLEObject Type="Embed" ProgID="Equation.DSMT4" ShapeID="_x0000_i1104" DrawAspect="Content" ObjectID="_1796882656" r:id="rId167"/>
        </w:object>
      </w:r>
      <w:r w:rsidRPr="0082540A">
        <w:rPr>
          <w:rFonts w:eastAsia="Calibri"/>
        </w:rPr>
        <w:t>2x</w:t>
      </w:r>
      <w:r w:rsidRPr="0082540A">
        <w:rPr>
          <w:rFonts w:eastAsia="Calibri"/>
          <w:vertAlign w:val="superscript"/>
        </w:rPr>
        <w:t>2</w:t>
      </w:r>
      <w:r w:rsidRPr="0082540A">
        <w:rPr>
          <w:rFonts w:eastAsia="Calibri"/>
        </w:rPr>
        <w:t xml:space="preserve"> –</w:t>
      </w:r>
      <w:proofErr w:type="gramStart"/>
      <w:r w:rsidRPr="0082540A">
        <w:rPr>
          <w:rFonts w:eastAsia="Calibri"/>
        </w:rPr>
        <w:t>8  =</w:t>
      </w:r>
      <w:proofErr w:type="gramEnd"/>
      <w:r w:rsidRPr="0082540A">
        <w:rPr>
          <w:rFonts w:eastAsia="Calibri"/>
        </w:rPr>
        <w:t xml:space="preserve"> 2x</w:t>
      </w:r>
      <w:r w:rsidRPr="0082540A">
        <w:rPr>
          <w:rFonts w:eastAsia="Calibri"/>
          <w:vertAlign w:val="superscript"/>
        </w:rPr>
        <w:t>2</w:t>
      </w:r>
      <w:r w:rsidRPr="0082540A">
        <w:rPr>
          <w:rFonts w:eastAsia="Calibri"/>
        </w:rPr>
        <w:t xml:space="preserve"> + 3x   </w:t>
      </w:r>
      <w:r w:rsidRPr="0082540A">
        <w:rPr>
          <w:position w:val="-6"/>
        </w:rPr>
        <w:object w:dxaOrig="363" w:dyaOrig="250" w14:anchorId="6DD89EFD">
          <v:shape id="_x0000_i1105" type="#_x0000_t75" style="width:18.45pt;height:12.3pt" o:ole="">
            <v:imagedata r:id="rId168" o:title=""/>
          </v:shape>
          <o:OLEObject Type="Embed" ProgID="Equation.DSMT4" ShapeID="_x0000_i1105" DrawAspect="Content" ObjectID="_1796882657" r:id="rId169"/>
        </w:object>
      </w:r>
      <w:r w:rsidRPr="0082540A">
        <w:rPr>
          <w:rFonts w:eastAsia="Calibri"/>
          <w:lang w:val="nl-NL"/>
        </w:rPr>
        <w:t xml:space="preserve"> </w:t>
      </w:r>
      <w:r w:rsidRPr="0082540A">
        <w:rPr>
          <w:rFonts w:eastAsia="Calibri"/>
        </w:rPr>
        <w:t>3x   = - 8</w:t>
      </w:r>
    </w:p>
    <w:p w14:paraId="098B7C04" w14:textId="77777777" w:rsidR="0082540A" w:rsidRPr="0082540A" w:rsidRDefault="0082540A" w:rsidP="0082540A">
      <w:pPr>
        <w:pStyle w:val="Normal76"/>
        <w:spacing w:line="20" w:lineRule="atLeast"/>
        <w:jc w:val="both"/>
        <w:rPr>
          <w:rFonts w:eastAsia="Calibri"/>
        </w:rPr>
      </w:pPr>
      <w:r w:rsidRPr="0082540A">
        <w:rPr>
          <w:position w:val="-6"/>
        </w:rPr>
        <w:object w:dxaOrig="363" w:dyaOrig="250" w14:anchorId="2A583524">
          <v:shape id="_x0000_i1106" type="#_x0000_t75" style="width:18.45pt;height:12.3pt" o:ole="">
            <v:imagedata r:id="rId170" o:title=""/>
          </v:shape>
          <o:OLEObject Type="Embed" ProgID="Equation.DSMT4" ShapeID="_x0000_i1106" DrawAspect="Content" ObjectID="_1796882658" r:id="rId171"/>
        </w:object>
      </w:r>
      <w:r w:rsidRPr="0082540A">
        <w:rPr>
          <w:rFonts w:eastAsia="Calibri"/>
        </w:rPr>
        <w:t xml:space="preserve">x    = </w:t>
      </w:r>
      <w:r w:rsidRPr="0082540A">
        <w:rPr>
          <w:position w:val="-26"/>
        </w:rPr>
        <w:object w:dxaOrig="376" w:dyaOrig="676" w14:anchorId="14FB68D8">
          <v:shape id="_x0000_i1107" type="#_x0000_t75" style="width:18.45pt;height:33.35pt" o:ole="">
            <v:imagedata r:id="rId172" o:title=""/>
          </v:shape>
          <o:OLEObject Type="Embed" ProgID="Equation.DSMT4" ShapeID="_x0000_i1107" DrawAspect="Content" ObjectID="_1796882659" r:id="rId173"/>
        </w:object>
      </w:r>
      <w:r w:rsidRPr="0082540A">
        <w:rPr>
          <w:rFonts w:eastAsia="Calibri"/>
        </w:rPr>
        <w:t xml:space="preserve"> </w:t>
      </w:r>
      <w:r w:rsidRPr="0082540A">
        <w:rPr>
          <w:rFonts w:eastAsia="Calibri"/>
          <w:lang w:val="nl-NL"/>
        </w:rPr>
        <w:t>(</w:t>
      </w:r>
      <w:r w:rsidRPr="0082540A">
        <w:rPr>
          <w:rFonts w:eastAsia="Calibri"/>
        </w:rPr>
        <w:t>ĐKXĐ (thoả mãn)</w:t>
      </w:r>
    </w:p>
    <w:p w14:paraId="47216C8F" w14:textId="77777777" w:rsidR="0082540A" w:rsidRPr="0082540A" w:rsidRDefault="0082540A" w:rsidP="0082540A">
      <w:pPr>
        <w:pStyle w:val="Normal77"/>
        <w:spacing w:line="20" w:lineRule="atLeast"/>
        <w:jc w:val="both"/>
        <w:rPr>
          <w:rFonts w:eastAsia="Calibri"/>
          <w:lang w:val="nl-NL"/>
        </w:rPr>
      </w:pPr>
      <w:r w:rsidRPr="0082540A">
        <w:rPr>
          <w:rFonts w:eastAsia="Calibri"/>
        </w:rPr>
        <w:t xml:space="preserve">Vậy pt có 1 </w:t>
      </w:r>
      <w:proofErr w:type="gramStart"/>
      <w:r w:rsidRPr="0082540A">
        <w:rPr>
          <w:rFonts w:eastAsia="Calibri"/>
        </w:rPr>
        <w:t>nghiệm  x</w:t>
      </w:r>
      <w:proofErr w:type="gramEnd"/>
      <w:r w:rsidRPr="0082540A">
        <w:rPr>
          <w:rFonts w:eastAsia="Calibri"/>
        </w:rPr>
        <w:t xml:space="preserve"> = </w:t>
      </w:r>
      <w:r w:rsidRPr="0082540A">
        <w:rPr>
          <w:position w:val="-26"/>
        </w:rPr>
        <w:object w:dxaOrig="376" w:dyaOrig="676" w14:anchorId="0BF1D3E1">
          <v:shape id="_x0000_i1108" type="#_x0000_t75" style="width:18.45pt;height:33.35pt" o:ole="">
            <v:imagedata r:id="rId174" o:title=""/>
          </v:shape>
          <o:OLEObject Type="Embed" ProgID="Equation.DSMT4" ShapeID="_x0000_i1108" DrawAspect="Content" ObjectID="_1796882660" r:id="rId175"/>
        </w:object>
      </w:r>
    </w:p>
    <w:p w14:paraId="684E923F" w14:textId="77777777" w:rsidR="0082540A" w:rsidRPr="0082540A" w:rsidRDefault="0082540A" w:rsidP="0082540A">
      <w:pPr>
        <w:pStyle w:val="Normal78"/>
        <w:spacing w:line="20" w:lineRule="atLeast"/>
        <w:jc w:val="both"/>
        <w:rPr>
          <w:rFonts w:eastAsia="Aptos"/>
          <w:lang w:val="fr-FR"/>
        </w:rPr>
      </w:pPr>
      <w:r w:rsidRPr="0082540A">
        <w:rPr>
          <w:rFonts w:eastAsia="Calibri"/>
          <w:lang w:val="vi-VN"/>
        </w:rPr>
        <w:t xml:space="preserve">a) </w:t>
      </w:r>
      <w:r w:rsidRPr="0082540A">
        <w:rPr>
          <w:lang w:val="fr-FR"/>
        </w:rPr>
        <w:t xml:space="preserve">Điều kiện xác định của phương trình là: </w:t>
      </w:r>
      <w:r w:rsidRPr="0082540A">
        <w:rPr>
          <w:position w:val="-6"/>
        </w:rPr>
        <w:object w:dxaOrig="614" w:dyaOrig="288" w14:anchorId="575A150F">
          <v:shape id="_x0000_i1109" type="#_x0000_t75" style="width:30.75pt;height:14.95pt" o:ole="">
            <v:imagedata r:id="rId176" o:title=""/>
          </v:shape>
          <o:OLEObject Type="Embed" ProgID="Equation.DSMT4" ShapeID="_x0000_i1109" DrawAspect="Content" ObjectID="_1796882661" r:id="rId177"/>
        </w:object>
      </w:r>
      <w:r w:rsidRPr="0082540A">
        <w:rPr>
          <w:rFonts w:eastAsia="Aptos"/>
          <w:lang w:val="vi-VN"/>
        </w:rPr>
        <w:t xml:space="preserve"> và </w:t>
      </w:r>
      <w:r w:rsidRPr="0082540A">
        <w:rPr>
          <w:position w:val="-4"/>
        </w:rPr>
        <w:object w:dxaOrig="614" w:dyaOrig="263" w14:anchorId="35E6D4BD">
          <v:shape id="_x0000_i1110" type="#_x0000_t75" style="width:30.75pt;height:13.15pt" o:ole="">
            <v:imagedata r:id="rId178" o:title=""/>
          </v:shape>
          <o:OLEObject Type="Embed" ProgID="Equation.DSMT4" ShapeID="_x0000_i1110" DrawAspect="Content" ObjectID="_1796882662" r:id="rId179"/>
        </w:object>
      </w:r>
      <w:r w:rsidRPr="0082540A">
        <w:rPr>
          <w:rFonts w:eastAsia="Aptos"/>
          <w:lang w:val="fr-FR"/>
        </w:rPr>
        <w:t xml:space="preserve">. </w:t>
      </w:r>
      <w:bookmarkStart w:id="0" w:name="_Hlk168892846"/>
      <w:proofErr w:type="gramStart"/>
      <w:r w:rsidRPr="0082540A">
        <w:rPr>
          <w:rFonts w:eastAsia="Aptos"/>
          <w:lang w:val="fr-FR"/>
        </w:rPr>
        <w:t>( chọn</w:t>
      </w:r>
      <w:proofErr w:type="gramEnd"/>
      <w:r w:rsidRPr="0082540A">
        <w:rPr>
          <w:rFonts w:eastAsia="Aptos"/>
          <w:lang w:val="fr-FR"/>
        </w:rPr>
        <w:t xml:space="preserve"> Đ)</w:t>
      </w:r>
    </w:p>
    <w:bookmarkEnd w:id="0"/>
    <w:p w14:paraId="294D7519" w14:textId="77777777" w:rsidR="0082540A" w:rsidRPr="0082540A" w:rsidRDefault="0082540A" w:rsidP="0082540A">
      <w:pPr>
        <w:pStyle w:val="Normal79"/>
        <w:spacing w:line="20" w:lineRule="atLeast"/>
        <w:jc w:val="both"/>
        <w:rPr>
          <w:rFonts w:eastAsia="Aptos"/>
          <w:lang w:val="fr-FR"/>
        </w:rPr>
      </w:pPr>
      <w:r w:rsidRPr="0082540A">
        <w:rPr>
          <w:rFonts w:eastAsia="Calibri"/>
          <w:lang w:val="vi-VN"/>
        </w:rPr>
        <w:lastRenderedPageBreak/>
        <w:t xml:space="preserve">b) </w:t>
      </w:r>
      <w:r w:rsidRPr="0082540A">
        <w:rPr>
          <w:lang w:val="vi-VN"/>
        </w:rPr>
        <w:t xml:space="preserve">Phương trình </w:t>
      </w:r>
      <w:r w:rsidRPr="0082540A">
        <w:rPr>
          <w:rFonts w:eastAsia="Calibri"/>
          <w:lang w:val="fr-FR"/>
        </w:rPr>
        <w:t>đã cho vô nghiệm</w:t>
      </w:r>
      <w:r w:rsidRPr="0082540A">
        <w:rPr>
          <w:rFonts w:eastAsia="Aptos"/>
          <w:lang w:val="vi-VN"/>
        </w:rPr>
        <w:t>.</w:t>
      </w:r>
      <w:r w:rsidRPr="0082540A">
        <w:rPr>
          <w:rFonts w:eastAsia="Aptos"/>
          <w:lang w:val="fr-FR"/>
        </w:rPr>
        <w:t xml:space="preserve"> </w:t>
      </w:r>
      <w:bookmarkStart w:id="1" w:name="_Hlk168893106"/>
      <w:proofErr w:type="gramStart"/>
      <w:r w:rsidRPr="0082540A">
        <w:rPr>
          <w:rFonts w:eastAsia="Aptos"/>
          <w:lang w:val="fr-FR"/>
        </w:rPr>
        <w:t>( chọn</w:t>
      </w:r>
      <w:proofErr w:type="gramEnd"/>
      <w:r w:rsidRPr="0082540A">
        <w:rPr>
          <w:rFonts w:eastAsia="Aptos"/>
          <w:lang w:val="fr-FR"/>
        </w:rPr>
        <w:t xml:space="preserve"> S)</w:t>
      </w:r>
      <w:bookmarkEnd w:id="1"/>
    </w:p>
    <w:p w14:paraId="1B91FD60" w14:textId="77777777" w:rsidR="0082540A" w:rsidRPr="0082540A" w:rsidRDefault="0082540A" w:rsidP="0082540A">
      <w:pPr>
        <w:pStyle w:val="Normal80"/>
        <w:spacing w:line="20" w:lineRule="atLeast"/>
        <w:jc w:val="both"/>
        <w:rPr>
          <w:rFonts w:eastAsia="Aptos"/>
          <w:lang w:val="fr-FR"/>
        </w:rPr>
      </w:pPr>
      <w:r w:rsidRPr="0082540A">
        <w:rPr>
          <w:rFonts w:eastAsia="Calibri"/>
          <w:lang w:val="vi-VN"/>
        </w:rPr>
        <w:t xml:space="preserve">c) </w:t>
      </w:r>
      <w:r w:rsidRPr="0082540A">
        <w:rPr>
          <w:position w:val="-26"/>
        </w:rPr>
        <w:object w:dxaOrig="801" w:dyaOrig="676" w14:anchorId="737C2CE6">
          <v:shape id="_x0000_i1111" type="#_x0000_t75" style="width:40.4pt;height:33.35pt" o:ole="">
            <v:imagedata r:id="rId158" o:title=""/>
          </v:shape>
          <o:OLEObject Type="Embed" ProgID="Equation.DSMT4" ShapeID="_x0000_i1111" DrawAspect="Content" ObjectID="_1796882663" r:id="rId180"/>
        </w:object>
      </w:r>
      <w:r w:rsidRPr="0082540A">
        <w:rPr>
          <w:rFonts w:eastAsia="Calibri"/>
          <w:lang w:val="vi-VN"/>
        </w:rPr>
        <w:t xml:space="preserve"> là một nghiệm của phương trình đã cho</w:t>
      </w:r>
      <w:r w:rsidRPr="0082540A">
        <w:rPr>
          <w:lang w:val="vi-VN"/>
        </w:rPr>
        <w:t>.</w:t>
      </w:r>
      <w:r w:rsidRPr="0082540A">
        <w:rPr>
          <w:rFonts w:eastAsia="Aptos"/>
          <w:lang w:val="fr-FR"/>
        </w:rPr>
        <w:t xml:space="preserve"> </w:t>
      </w:r>
      <w:proofErr w:type="gramStart"/>
      <w:r w:rsidRPr="0082540A">
        <w:rPr>
          <w:rFonts w:eastAsia="Aptos"/>
          <w:lang w:val="fr-FR"/>
        </w:rPr>
        <w:t>( chọn</w:t>
      </w:r>
      <w:proofErr w:type="gramEnd"/>
      <w:r w:rsidRPr="0082540A">
        <w:rPr>
          <w:rFonts w:eastAsia="Aptos"/>
          <w:lang w:val="fr-FR"/>
        </w:rPr>
        <w:t xml:space="preserve"> Đ)</w:t>
      </w:r>
    </w:p>
    <w:p w14:paraId="4AB215AE" w14:textId="77777777" w:rsidR="0082540A" w:rsidRPr="0082540A" w:rsidRDefault="0082540A" w:rsidP="0082540A">
      <w:pPr>
        <w:pStyle w:val="Normal81"/>
        <w:spacing w:line="20" w:lineRule="atLeast"/>
      </w:pPr>
      <w:r w:rsidRPr="0082540A">
        <w:rPr>
          <w:rFonts w:eastAsia="Calibri"/>
          <w:lang w:val="vi-VN"/>
        </w:rPr>
        <w:t xml:space="preserve">d) </w:t>
      </w:r>
      <w:r w:rsidRPr="0082540A">
        <w:rPr>
          <w:lang w:val="vi-VN"/>
        </w:rPr>
        <w:t xml:space="preserve">Phương trình </w:t>
      </w:r>
      <w:r w:rsidRPr="0082540A">
        <w:rPr>
          <w:rFonts w:eastAsia="Aptos"/>
          <w:lang w:val="vi-VN"/>
        </w:rPr>
        <w:t>đã cho có một nghiệm duy nhất.</w:t>
      </w:r>
      <w:r w:rsidRPr="0082540A">
        <w:rPr>
          <w:rFonts w:eastAsia="Aptos"/>
          <w:lang w:val="fr-FR"/>
        </w:rPr>
        <w:t xml:space="preserve"> </w:t>
      </w:r>
      <w:proofErr w:type="gramStart"/>
      <w:r w:rsidRPr="0082540A">
        <w:rPr>
          <w:rFonts w:eastAsia="Aptos"/>
          <w:lang w:val="fr-FR"/>
        </w:rPr>
        <w:t>( chọn</w:t>
      </w:r>
      <w:proofErr w:type="gramEnd"/>
      <w:r w:rsidRPr="0082540A">
        <w:rPr>
          <w:rFonts w:eastAsia="Aptos"/>
          <w:lang w:val="fr-FR"/>
        </w:rPr>
        <w:t xml:space="preserve"> Đ)</w:t>
      </w:r>
    </w:p>
    <w:p w14:paraId="1A600432" w14:textId="77777777" w:rsidR="00614489" w:rsidRPr="0082540A" w:rsidRDefault="00955176" w:rsidP="0082540A">
      <w:pPr>
        <w:pStyle w:val="Normal33"/>
        <w:spacing w:line="20" w:lineRule="atLeast"/>
        <w:jc w:val="both"/>
      </w:pPr>
      <w:r w:rsidRPr="0082540A">
        <w:rPr>
          <w:b/>
        </w:rPr>
        <w:t xml:space="preserve">Câu 2: </w:t>
      </w:r>
      <w:r w:rsidRPr="0082540A">
        <w:t xml:space="preserve">Mỗi khẳng định sau đúng hay </w:t>
      </w:r>
      <w:proofErr w:type="gramStart"/>
      <w:r w:rsidRPr="0082540A">
        <w:t>sai ?</w:t>
      </w:r>
      <w:proofErr w:type="gramEnd"/>
    </w:p>
    <w:p w14:paraId="708DB3E0" w14:textId="77777777" w:rsidR="00614489" w:rsidRPr="0082540A" w:rsidRDefault="00955176" w:rsidP="0082540A">
      <w:pPr>
        <w:pStyle w:val="Normal34"/>
        <w:spacing w:line="20" w:lineRule="atLeast"/>
        <w:jc w:val="both"/>
      </w:pPr>
      <w:r w:rsidRPr="0082540A">
        <w:rPr>
          <w:b/>
        </w:rPr>
        <w:t xml:space="preserve">    a) </w:t>
      </w:r>
      <w:r w:rsidRPr="0082540A">
        <w:t xml:space="preserve">Bất phương trình </w:t>
      </w:r>
      <w:r w:rsidRPr="0082540A">
        <w:rPr>
          <w:position w:val="-6"/>
        </w:rPr>
        <w:object w:dxaOrig="1390" w:dyaOrig="288" w14:anchorId="153883AD">
          <v:shape id="_x0000_i1112" type="#_x0000_t75" style="width:69.35pt;height:14.95pt" o:ole="">
            <v:imagedata r:id="rId181" o:title=""/>
          </v:shape>
          <o:OLEObject Type="Embed" ProgID="Equation.DSMT4" ShapeID="_x0000_i1112" DrawAspect="Content" ObjectID="_1796882664" r:id="rId182"/>
        </w:object>
      </w:r>
      <w:r w:rsidRPr="0082540A">
        <w:t xml:space="preserve"> có nghiệm là </w:t>
      </w:r>
      <w:r w:rsidRPr="0082540A">
        <w:rPr>
          <w:position w:val="-6"/>
        </w:rPr>
        <w:object w:dxaOrig="739" w:dyaOrig="288" w14:anchorId="34203933">
          <v:shape id="_x0000_i1113" type="#_x0000_t75" style="width:36.9pt;height:14.95pt" o:ole="">
            <v:imagedata r:id="rId183" o:title=""/>
          </v:shape>
          <o:OLEObject Type="Embed" ProgID="Equation.DSMT4" ShapeID="_x0000_i1113" DrawAspect="Content" ObjectID="_1796882665" r:id="rId184"/>
        </w:object>
      </w:r>
    </w:p>
    <w:p w14:paraId="073A7DAF" w14:textId="77777777" w:rsidR="00614489" w:rsidRPr="0082540A" w:rsidRDefault="00955176" w:rsidP="0082540A">
      <w:pPr>
        <w:pStyle w:val="Normal35"/>
        <w:spacing w:line="20" w:lineRule="atLeast"/>
        <w:jc w:val="both"/>
      </w:pP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b) </w:t>
      </w:r>
      <w:r w:rsidRPr="0082540A">
        <w:rPr>
          <w:highlight w:val="yellow"/>
        </w:rPr>
        <w:t xml:space="preserve">Nghiệm của bất phương trình </w:t>
      </w:r>
      <w:r w:rsidRPr="0082540A">
        <w:rPr>
          <w:position w:val="-6"/>
          <w:highlight w:val="yellow"/>
        </w:rPr>
        <w:object w:dxaOrig="1603" w:dyaOrig="288" w14:anchorId="533F1997">
          <v:shape id="_x0000_i1114" type="#_x0000_t75" style="width:79.9pt;height:14.95pt" o:ole="">
            <v:imagedata r:id="rId185" o:title=""/>
          </v:shape>
          <o:OLEObject Type="Embed" ProgID="Equation.DSMT4" ShapeID="_x0000_i1114" DrawAspect="Content" ObjectID="_1796882666" r:id="rId186"/>
        </w:object>
      </w:r>
      <w:r w:rsidRPr="0082540A">
        <w:rPr>
          <w:highlight w:val="yellow"/>
        </w:rPr>
        <w:t xml:space="preserve"> là </w:t>
      </w:r>
      <w:r w:rsidRPr="0082540A">
        <w:rPr>
          <w:position w:val="-26"/>
          <w:highlight w:val="yellow"/>
        </w:rPr>
        <w:object w:dxaOrig="814" w:dyaOrig="676" w14:anchorId="36C59B4F">
          <v:shape id="_x0000_i1115" type="#_x0000_t75" style="width:40.4pt;height:33.35pt" o:ole="">
            <v:imagedata r:id="rId187" o:title=""/>
          </v:shape>
          <o:OLEObject Type="Embed" ProgID="Equation.DSMT4" ShapeID="_x0000_i1115" DrawAspect="Content" ObjectID="_1796882667" r:id="rId188"/>
        </w:object>
      </w:r>
    </w:p>
    <w:p w14:paraId="69F445DD" w14:textId="77777777" w:rsidR="00614489" w:rsidRPr="0082540A" w:rsidRDefault="00955176" w:rsidP="0082540A">
      <w:pPr>
        <w:pStyle w:val="Normal36"/>
        <w:spacing w:line="20" w:lineRule="atLeast"/>
        <w:jc w:val="both"/>
      </w:pPr>
      <w:r w:rsidRPr="0082540A">
        <w:rPr>
          <w:b/>
        </w:rPr>
        <w:t xml:space="preserve">    c) </w:t>
      </w:r>
      <w:r w:rsidRPr="0082540A">
        <w:t xml:space="preserve">Nghiệm của bất phương trình </w:t>
      </w:r>
      <w:r w:rsidRPr="0082540A">
        <w:rPr>
          <w:position w:val="-26"/>
        </w:rPr>
        <w:object w:dxaOrig="1703" w:dyaOrig="676" w14:anchorId="55E3FD4A">
          <v:shape id="_x0000_i1116" type="#_x0000_t75" style="width:85.15pt;height:33.35pt" o:ole="">
            <v:imagedata r:id="rId189" o:title=""/>
          </v:shape>
          <o:OLEObject Type="Embed" ProgID="Equation.DSMT4" ShapeID="_x0000_i1116" DrawAspect="Content" ObjectID="_1796882668" r:id="rId190"/>
        </w:object>
      </w:r>
      <w:r w:rsidRPr="0082540A">
        <w:t xml:space="preserve"> là </w:t>
      </w:r>
      <w:r w:rsidRPr="0082540A">
        <w:rPr>
          <w:position w:val="-26"/>
        </w:rPr>
        <w:object w:dxaOrig="801" w:dyaOrig="676" w14:anchorId="2678E6B0">
          <v:shape id="_x0000_i1117" type="#_x0000_t75" style="width:40.4pt;height:33.35pt" o:ole="">
            <v:imagedata r:id="rId191" o:title=""/>
          </v:shape>
          <o:OLEObject Type="Embed" ProgID="Equation.DSMT4" ShapeID="_x0000_i1117" DrawAspect="Content" ObjectID="_1796882669" r:id="rId192"/>
        </w:object>
      </w:r>
    </w:p>
    <w:p w14:paraId="5B291E54" w14:textId="77777777" w:rsidR="00614489" w:rsidRPr="0082540A" w:rsidRDefault="00955176" w:rsidP="0082540A">
      <w:pPr>
        <w:pStyle w:val="Normal37"/>
        <w:spacing w:line="20" w:lineRule="atLeast"/>
        <w:jc w:val="both"/>
      </w:pP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d) </w:t>
      </w:r>
      <w:r w:rsidRPr="0082540A">
        <w:rPr>
          <w:highlight w:val="yellow"/>
        </w:rPr>
        <w:t xml:space="preserve">Bất phương trình </w:t>
      </w:r>
      <w:r w:rsidRPr="0082540A">
        <w:rPr>
          <w:position w:val="-26"/>
          <w:highlight w:val="yellow"/>
        </w:rPr>
        <w:object w:dxaOrig="1816" w:dyaOrig="676" w14:anchorId="0736A982">
          <v:shape id="_x0000_i1118" type="#_x0000_t75" style="width:90.45pt;height:33.35pt" o:ole="">
            <v:imagedata r:id="rId193" o:title=""/>
          </v:shape>
          <o:OLEObject Type="Embed" ProgID="Equation.DSMT4" ShapeID="_x0000_i1118" DrawAspect="Content" ObjectID="_1796882670" r:id="rId194"/>
        </w:object>
      </w:r>
      <w:r w:rsidRPr="0082540A">
        <w:rPr>
          <w:highlight w:val="yellow"/>
        </w:rPr>
        <w:t xml:space="preserve"> có nghiệm là </w:t>
      </w:r>
      <w:r w:rsidRPr="0082540A">
        <w:rPr>
          <w:position w:val="-26"/>
          <w:highlight w:val="yellow"/>
        </w:rPr>
        <w:object w:dxaOrig="764" w:dyaOrig="676" w14:anchorId="5711A336">
          <v:shape id="_x0000_i1119" type="#_x0000_t75" style="width:38.65pt;height:33.35pt" o:ole="">
            <v:imagedata r:id="rId195" o:title=""/>
          </v:shape>
          <o:OLEObject Type="Embed" ProgID="Equation.DSMT4" ShapeID="_x0000_i1119" DrawAspect="Content" ObjectID="_1796882671" r:id="rId196"/>
        </w:object>
      </w:r>
    </w:p>
    <w:p w14:paraId="22E01D78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0AD75765" w14:textId="2484178A" w:rsidR="0082540A" w:rsidRPr="0082540A" w:rsidRDefault="0082540A" w:rsidP="0082540A">
      <w:pPr>
        <w:pStyle w:val="Normal82"/>
        <w:spacing w:line="20" w:lineRule="atLeast"/>
      </w:pPr>
      <w:proofErr w:type="gramStart"/>
      <w:r w:rsidRPr="0082540A">
        <w:t>a</w:t>
      </w:r>
      <w:proofErr w:type="gramEnd"/>
      <w:r w:rsidR="00C66488">
        <w:t>.</w:t>
      </w:r>
      <w:r w:rsidRPr="0082540A">
        <w:t xml:space="preserve"> </w:t>
      </w:r>
      <w:r w:rsidRPr="0082540A">
        <w:rPr>
          <w:position w:val="-6"/>
        </w:rPr>
        <w:object w:dxaOrig="1390" w:dyaOrig="288" w14:anchorId="6E786926">
          <v:shape id="_x0000_i1120" type="#_x0000_t75" style="width:69.35pt;height:14.95pt" o:ole="">
            <v:imagedata r:id="rId197" o:title=""/>
          </v:shape>
          <o:OLEObject Type="Embed" ProgID="Equation.DSMT4" ShapeID="_x0000_i1120" DrawAspect="Content" ObjectID="_1796882672" r:id="rId198"/>
        </w:object>
      </w:r>
    </w:p>
    <w:p w14:paraId="02406628" w14:textId="77777777" w:rsidR="0082540A" w:rsidRPr="0082540A" w:rsidRDefault="0082540A" w:rsidP="0082540A">
      <w:pPr>
        <w:pStyle w:val="Normal83"/>
        <w:spacing w:line="20" w:lineRule="atLeast"/>
      </w:pPr>
      <w:r w:rsidRPr="0082540A">
        <w:t xml:space="preserve"> </w:t>
      </w:r>
      <w:r w:rsidRPr="0082540A">
        <w:rPr>
          <w:position w:val="-6"/>
        </w:rPr>
        <w:object w:dxaOrig="1390" w:dyaOrig="288" w14:anchorId="1C66CEFE">
          <v:shape id="_x0000_i1121" type="#_x0000_t75" style="width:69.35pt;height:14.95pt" o:ole="">
            <v:imagedata r:id="rId199" o:title=""/>
          </v:shape>
          <o:OLEObject Type="Embed" ProgID="Equation.DSMT4" ShapeID="_x0000_i1121" DrawAspect="Content" ObjectID="_1796882673" r:id="rId200"/>
        </w:object>
      </w:r>
    </w:p>
    <w:p w14:paraId="7B9BC34D" w14:textId="77777777" w:rsidR="0082540A" w:rsidRPr="0082540A" w:rsidRDefault="0082540A" w:rsidP="0082540A">
      <w:pPr>
        <w:pStyle w:val="Normal84"/>
        <w:spacing w:line="20" w:lineRule="atLeast"/>
      </w:pPr>
      <w:r w:rsidRPr="0082540A">
        <w:t xml:space="preserve"> </w:t>
      </w:r>
      <w:r w:rsidRPr="0082540A">
        <w:rPr>
          <w:position w:val="-6"/>
        </w:rPr>
        <w:object w:dxaOrig="739" w:dyaOrig="288" w14:anchorId="2F1FA73D">
          <v:shape id="_x0000_i1122" type="#_x0000_t75" style="width:36.9pt;height:14.95pt" o:ole="">
            <v:imagedata r:id="rId201" o:title=""/>
          </v:shape>
          <o:OLEObject Type="Embed" ProgID="Equation.DSMT4" ShapeID="_x0000_i1122" DrawAspect="Content" ObjectID="_1796882674" r:id="rId202"/>
        </w:object>
      </w:r>
    </w:p>
    <w:p w14:paraId="21A058B6" w14:textId="77777777" w:rsidR="0082540A" w:rsidRPr="0082540A" w:rsidRDefault="0082540A" w:rsidP="0082540A">
      <w:pPr>
        <w:pStyle w:val="Normal85"/>
        <w:spacing w:line="20" w:lineRule="atLeast"/>
      </w:pPr>
      <w:r w:rsidRPr="0082540A">
        <w:rPr>
          <w:position w:val="-6"/>
        </w:rPr>
        <w:object w:dxaOrig="1064" w:dyaOrig="288" w14:anchorId="6C5F9524">
          <v:shape id="_x0000_i1123" type="#_x0000_t75" style="width:53.55pt;height:14.95pt" o:ole="">
            <v:imagedata r:id="rId203" o:title=""/>
          </v:shape>
          <o:OLEObject Type="Embed" ProgID="Equation.DSMT4" ShapeID="_x0000_i1123" DrawAspect="Content" ObjectID="_1796882675" r:id="rId204"/>
        </w:object>
      </w:r>
    </w:p>
    <w:p w14:paraId="1F7812B7" w14:textId="26A9D83E" w:rsidR="0082540A" w:rsidRPr="0082540A" w:rsidRDefault="0082540A" w:rsidP="0082540A">
      <w:pPr>
        <w:pStyle w:val="Normal86"/>
        <w:spacing w:line="20" w:lineRule="atLeast"/>
      </w:pPr>
      <w:r w:rsidRPr="0082540A">
        <w:t xml:space="preserve">Vậy bất phương trình trên có nghiệm </w:t>
      </w:r>
      <w:proofErr w:type="gramStart"/>
      <w:r w:rsidRPr="0082540A">
        <w:t xml:space="preserve">là </w:t>
      </w:r>
      <w:proofErr w:type="gramEnd"/>
      <w:r w:rsidRPr="0082540A">
        <w:rPr>
          <w:position w:val="-6"/>
        </w:rPr>
        <w:object w:dxaOrig="764" w:dyaOrig="288" w14:anchorId="29E978F2">
          <v:shape id="_x0000_i1124" type="#_x0000_t75" style="width:38.65pt;height:14.95pt" o:ole="">
            <v:imagedata r:id="rId205" o:title=""/>
          </v:shape>
          <o:OLEObject Type="Embed" ProgID="Equation.DSMT4" ShapeID="_x0000_i1124" DrawAspect="Content" ObjectID="_1796882676" r:id="rId206"/>
        </w:object>
      </w:r>
      <w:r w:rsidRPr="0082540A">
        <w:t xml:space="preserve">. </w:t>
      </w:r>
      <w:r w:rsidR="00C66488">
        <w:t>Chọn:</w:t>
      </w:r>
      <w:r w:rsidRPr="0082540A">
        <w:t xml:space="preserve"> sai.</w:t>
      </w:r>
    </w:p>
    <w:p w14:paraId="5C72ACBA" w14:textId="0A814157" w:rsidR="0082540A" w:rsidRPr="0082540A" w:rsidRDefault="0082540A" w:rsidP="0082540A">
      <w:pPr>
        <w:pStyle w:val="Normal87"/>
        <w:spacing w:line="20" w:lineRule="atLeast"/>
      </w:pPr>
      <w:r w:rsidRPr="0082540A">
        <w:t xml:space="preserve"> </w:t>
      </w:r>
      <w:proofErr w:type="gramStart"/>
      <w:r w:rsidRPr="0082540A">
        <w:t>b</w:t>
      </w:r>
      <w:proofErr w:type="gramEnd"/>
      <w:r w:rsidR="00C66488">
        <w:t>.</w:t>
      </w:r>
      <w:r w:rsidRPr="0082540A">
        <w:rPr>
          <w:position w:val="-12"/>
        </w:rPr>
        <w:object w:dxaOrig="1703" w:dyaOrig="338" w14:anchorId="7CD1A0EB">
          <v:shape id="_x0000_i1125" type="#_x0000_t75" style="width:85.15pt;height:16.7pt" o:ole="">
            <v:imagedata r:id="rId207" o:title=""/>
          </v:shape>
          <o:OLEObject Type="Embed" ProgID="Equation.DSMT4" ShapeID="_x0000_i1125" DrawAspect="Content" ObjectID="_1796882677" r:id="rId208"/>
        </w:object>
      </w:r>
    </w:p>
    <w:p w14:paraId="365948E4" w14:textId="77777777" w:rsidR="0082540A" w:rsidRPr="0082540A" w:rsidRDefault="0082540A" w:rsidP="0082540A">
      <w:pPr>
        <w:pStyle w:val="Normal88"/>
        <w:spacing w:line="20" w:lineRule="atLeast"/>
      </w:pPr>
      <w:r w:rsidRPr="0082540A">
        <w:t xml:space="preserve"> </w:t>
      </w:r>
      <w:r w:rsidRPr="0082540A">
        <w:rPr>
          <w:position w:val="-6"/>
        </w:rPr>
        <w:object w:dxaOrig="1603" w:dyaOrig="288" w14:anchorId="111762BE">
          <v:shape id="_x0000_i1126" type="#_x0000_t75" style="width:79.9pt;height:14.95pt" o:ole="">
            <v:imagedata r:id="rId209" o:title=""/>
          </v:shape>
          <o:OLEObject Type="Embed" ProgID="Equation.DSMT4" ShapeID="_x0000_i1126" DrawAspect="Content" ObjectID="_1796882678" r:id="rId210"/>
        </w:object>
      </w:r>
    </w:p>
    <w:p w14:paraId="1A4E2D32" w14:textId="77777777" w:rsidR="0082540A" w:rsidRPr="0082540A" w:rsidRDefault="0082540A" w:rsidP="0082540A">
      <w:pPr>
        <w:pStyle w:val="Normal89"/>
        <w:spacing w:line="20" w:lineRule="atLeast"/>
      </w:pPr>
      <w:r w:rsidRPr="0082540A">
        <w:t xml:space="preserve"> </w:t>
      </w:r>
      <w:r w:rsidRPr="0082540A">
        <w:rPr>
          <w:position w:val="-6"/>
        </w:rPr>
        <w:object w:dxaOrig="877" w:dyaOrig="288" w14:anchorId="4933C0CE">
          <v:shape id="_x0000_i1127" type="#_x0000_t75" style="width:43.9pt;height:14.95pt" o:ole="">
            <v:imagedata r:id="rId211" o:title=""/>
          </v:shape>
          <o:OLEObject Type="Embed" ProgID="Equation.DSMT4" ShapeID="_x0000_i1127" DrawAspect="Content" ObjectID="_1796882679" r:id="rId212"/>
        </w:object>
      </w:r>
    </w:p>
    <w:p w14:paraId="44288CE3" w14:textId="77777777" w:rsidR="0082540A" w:rsidRPr="0082540A" w:rsidRDefault="0082540A" w:rsidP="0082540A">
      <w:pPr>
        <w:pStyle w:val="Normal90"/>
        <w:spacing w:line="20" w:lineRule="atLeast"/>
      </w:pPr>
      <w:r w:rsidRPr="0082540A">
        <w:rPr>
          <w:position w:val="-26"/>
        </w:rPr>
        <w:object w:dxaOrig="1139" w:dyaOrig="676" w14:anchorId="61787800">
          <v:shape id="_x0000_i1128" type="#_x0000_t75" style="width:57.05pt;height:33.35pt" o:ole="">
            <v:imagedata r:id="rId213" o:title=""/>
          </v:shape>
          <o:OLEObject Type="Embed" ProgID="Equation.DSMT4" ShapeID="_x0000_i1128" DrawAspect="Content" ObjectID="_1796882680" r:id="rId214"/>
        </w:object>
      </w:r>
    </w:p>
    <w:p w14:paraId="62B1C35E" w14:textId="6EC40368" w:rsidR="0082540A" w:rsidRPr="0082540A" w:rsidRDefault="0082540A" w:rsidP="0082540A">
      <w:pPr>
        <w:pStyle w:val="Normal91"/>
        <w:spacing w:line="20" w:lineRule="atLeast"/>
      </w:pPr>
      <w:r w:rsidRPr="0082540A">
        <w:t xml:space="preserve">Vậy bất phương trình trên có nghiệm </w:t>
      </w:r>
      <w:proofErr w:type="gramStart"/>
      <w:r w:rsidRPr="0082540A">
        <w:t xml:space="preserve">là </w:t>
      </w:r>
      <w:proofErr w:type="gramEnd"/>
      <w:r w:rsidRPr="0082540A">
        <w:rPr>
          <w:position w:val="-26"/>
        </w:rPr>
        <w:object w:dxaOrig="814" w:dyaOrig="676" w14:anchorId="65A077AE">
          <v:shape id="_x0000_i1129" type="#_x0000_t75" style="width:40.4pt;height:33.35pt" o:ole="">
            <v:imagedata r:id="rId215" o:title=""/>
          </v:shape>
          <o:OLEObject Type="Embed" ProgID="Equation.DSMT4" ShapeID="_x0000_i1129" DrawAspect="Content" ObjectID="_1796882681" r:id="rId216"/>
        </w:object>
      </w:r>
      <w:r w:rsidRPr="0082540A">
        <w:t xml:space="preserve">. </w:t>
      </w:r>
      <w:r w:rsidR="00C66488">
        <w:t>Chọn:</w:t>
      </w:r>
      <w:r w:rsidR="00C66488" w:rsidRPr="0082540A">
        <w:t xml:space="preserve"> </w:t>
      </w:r>
      <w:r w:rsidRPr="0082540A">
        <w:t>đúng</w:t>
      </w:r>
    </w:p>
    <w:p w14:paraId="58A0E45C" w14:textId="19CAFF98" w:rsidR="0082540A" w:rsidRPr="0082540A" w:rsidRDefault="0082540A" w:rsidP="0082540A">
      <w:pPr>
        <w:pStyle w:val="Normal92"/>
        <w:spacing w:line="20" w:lineRule="atLeast"/>
      </w:pPr>
      <w:proofErr w:type="gramStart"/>
      <w:r w:rsidRPr="0082540A">
        <w:t>c</w:t>
      </w:r>
      <w:proofErr w:type="gramEnd"/>
      <w:r w:rsidR="00C66488">
        <w:t>.</w:t>
      </w:r>
      <w:r w:rsidRPr="0082540A">
        <w:t xml:space="preserve"> </w:t>
      </w:r>
      <w:r w:rsidRPr="0082540A">
        <w:rPr>
          <w:position w:val="-26"/>
        </w:rPr>
        <w:object w:dxaOrig="1703" w:dyaOrig="676" w14:anchorId="581C4CB0">
          <v:shape id="_x0000_i1130" type="#_x0000_t75" style="width:85.15pt;height:33.35pt" o:ole="">
            <v:imagedata r:id="rId217" o:title=""/>
          </v:shape>
          <o:OLEObject Type="Embed" ProgID="Equation.DSMT4" ShapeID="_x0000_i1130" DrawAspect="Content" ObjectID="_1796882682" r:id="rId218"/>
        </w:object>
      </w:r>
    </w:p>
    <w:p w14:paraId="2F6576E3" w14:textId="77777777" w:rsidR="0082540A" w:rsidRPr="0082540A" w:rsidRDefault="0082540A" w:rsidP="0082540A">
      <w:pPr>
        <w:pStyle w:val="Normal93"/>
        <w:spacing w:line="20" w:lineRule="atLeast"/>
      </w:pPr>
      <w:r w:rsidRPr="0082540A">
        <w:t xml:space="preserve"> </w:t>
      </w:r>
      <w:r w:rsidRPr="0082540A">
        <w:rPr>
          <w:position w:val="-26"/>
        </w:rPr>
        <w:object w:dxaOrig="1728" w:dyaOrig="676" w14:anchorId="50B6ED27">
          <v:shape id="_x0000_i1131" type="#_x0000_t75" style="width:86.05pt;height:33.35pt" o:ole="">
            <v:imagedata r:id="rId219" o:title=""/>
          </v:shape>
          <o:OLEObject Type="Embed" ProgID="Equation.DSMT4" ShapeID="_x0000_i1131" DrawAspect="Content" ObjectID="_1796882683" r:id="rId220"/>
        </w:object>
      </w:r>
    </w:p>
    <w:p w14:paraId="628EB7A8" w14:textId="77777777" w:rsidR="0082540A" w:rsidRPr="0082540A" w:rsidRDefault="0082540A" w:rsidP="0082540A">
      <w:pPr>
        <w:pStyle w:val="Normal94"/>
        <w:spacing w:line="20" w:lineRule="atLeast"/>
      </w:pPr>
      <w:r w:rsidRPr="0082540A">
        <w:t xml:space="preserve"> </w:t>
      </w:r>
      <w:r w:rsidRPr="0082540A">
        <w:rPr>
          <w:position w:val="-26"/>
        </w:rPr>
        <w:object w:dxaOrig="1014" w:dyaOrig="676" w14:anchorId="14B4DC9E">
          <v:shape id="_x0000_i1132" type="#_x0000_t75" style="width:50.95pt;height:33.35pt" o:ole="">
            <v:imagedata r:id="rId221" o:title=""/>
          </v:shape>
          <o:OLEObject Type="Embed" ProgID="Equation.DSMT4" ShapeID="_x0000_i1132" DrawAspect="Content" ObjectID="_1796882684" r:id="rId222"/>
        </w:object>
      </w:r>
    </w:p>
    <w:p w14:paraId="18289607" w14:textId="77777777" w:rsidR="0082540A" w:rsidRPr="0082540A" w:rsidRDefault="0082540A" w:rsidP="0082540A">
      <w:pPr>
        <w:pStyle w:val="Normal95"/>
        <w:spacing w:line="20" w:lineRule="atLeast"/>
      </w:pPr>
      <w:r w:rsidRPr="0082540A">
        <w:rPr>
          <w:position w:val="-26"/>
        </w:rPr>
        <w:object w:dxaOrig="1139" w:dyaOrig="676" w14:anchorId="79805F01">
          <v:shape id="_x0000_i1133" type="#_x0000_t75" style="width:57.05pt;height:33.35pt" o:ole="">
            <v:imagedata r:id="rId223" o:title=""/>
          </v:shape>
          <o:OLEObject Type="Embed" ProgID="Equation.DSMT4" ShapeID="_x0000_i1133" DrawAspect="Content" ObjectID="_1796882685" r:id="rId224"/>
        </w:object>
      </w:r>
    </w:p>
    <w:p w14:paraId="681056E5" w14:textId="1E699DB2" w:rsidR="0082540A" w:rsidRPr="0082540A" w:rsidRDefault="0082540A" w:rsidP="0082540A">
      <w:pPr>
        <w:pStyle w:val="Normal96"/>
        <w:spacing w:line="20" w:lineRule="atLeast"/>
      </w:pPr>
      <w:r w:rsidRPr="0082540A">
        <w:t xml:space="preserve">Vậy bất phương trình trên có nghiệm </w:t>
      </w:r>
      <w:proofErr w:type="gramStart"/>
      <w:r w:rsidRPr="0082540A">
        <w:t xml:space="preserve">là </w:t>
      </w:r>
      <w:proofErr w:type="gramEnd"/>
      <w:r w:rsidRPr="0082540A">
        <w:rPr>
          <w:position w:val="-26"/>
        </w:rPr>
        <w:object w:dxaOrig="814" w:dyaOrig="676" w14:anchorId="4CC99FC0">
          <v:shape id="_x0000_i1134" type="#_x0000_t75" style="width:40.4pt;height:33.35pt" o:ole="">
            <v:imagedata r:id="rId225" o:title=""/>
          </v:shape>
          <o:OLEObject Type="Embed" ProgID="Equation.DSMT4" ShapeID="_x0000_i1134" DrawAspect="Content" ObjectID="_1796882686" r:id="rId226"/>
        </w:object>
      </w:r>
      <w:r w:rsidRPr="0082540A">
        <w:t xml:space="preserve">. </w:t>
      </w:r>
      <w:r w:rsidR="00C66488">
        <w:t>Chọn:</w:t>
      </w:r>
      <w:r w:rsidR="00C66488" w:rsidRPr="0082540A">
        <w:t xml:space="preserve"> </w:t>
      </w:r>
      <w:r w:rsidRPr="0082540A">
        <w:t>sai.</w:t>
      </w:r>
    </w:p>
    <w:p w14:paraId="55E26C8D" w14:textId="4FBFC15E" w:rsidR="0082540A" w:rsidRPr="0082540A" w:rsidRDefault="0082540A" w:rsidP="0082540A">
      <w:pPr>
        <w:pStyle w:val="Normal97"/>
        <w:spacing w:line="20" w:lineRule="atLeast"/>
      </w:pPr>
      <w:proofErr w:type="gramStart"/>
      <w:r w:rsidRPr="0082540A">
        <w:t>d</w:t>
      </w:r>
      <w:proofErr w:type="gramEnd"/>
      <w:r w:rsidR="00C66488">
        <w:t>.</w:t>
      </w:r>
      <w:r w:rsidRPr="0082540A">
        <w:t xml:space="preserve"> </w:t>
      </w:r>
      <w:r w:rsidRPr="0082540A">
        <w:rPr>
          <w:position w:val="-26"/>
        </w:rPr>
        <w:object w:dxaOrig="1816" w:dyaOrig="676" w14:anchorId="6E026249">
          <v:shape id="_x0000_i1135" type="#_x0000_t75" style="width:90.45pt;height:33.35pt" o:ole="">
            <v:imagedata r:id="rId227" o:title=""/>
          </v:shape>
          <o:OLEObject Type="Embed" ProgID="Equation.DSMT4" ShapeID="_x0000_i1135" DrawAspect="Content" ObjectID="_1796882687" r:id="rId228"/>
        </w:object>
      </w:r>
    </w:p>
    <w:p w14:paraId="6A6B437F" w14:textId="77777777" w:rsidR="0082540A" w:rsidRPr="0082540A" w:rsidRDefault="0082540A" w:rsidP="0082540A">
      <w:pPr>
        <w:pStyle w:val="Normal98"/>
        <w:spacing w:line="20" w:lineRule="atLeast"/>
      </w:pPr>
      <w:r w:rsidRPr="0082540A">
        <w:t xml:space="preserve"> </w:t>
      </w:r>
      <w:r w:rsidRPr="0082540A">
        <w:rPr>
          <w:position w:val="-26"/>
        </w:rPr>
        <w:object w:dxaOrig="1853" w:dyaOrig="676" w14:anchorId="6C818D0B">
          <v:shape id="_x0000_i1136" type="#_x0000_t75" style="width:92.2pt;height:33.35pt" o:ole="">
            <v:imagedata r:id="rId229" o:title=""/>
          </v:shape>
          <o:OLEObject Type="Embed" ProgID="Equation.DSMT4" ShapeID="_x0000_i1136" DrawAspect="Content" ObjectID="_1796882688" r:id="rId230"/>
        </w:object>
      </w:r>
    </w:p>
    <w:p w14:paraId="30095D04" w14:textId="77777777" w:rsidR="0082540A" w:rsidRPr="0082540A" w:rsidRDefault="0082540A" w:rsidP="0082540A">
      <w:pPr>
        <w:pStyle w:val="Normal99"/>
        <w:spacing w:line="20" w:lineRule="atLeast"/>
      </w:pPr>
      <w:r w:rsidRPr="0082540A">
        <w:t xml:space="preserve"> </w:t>
      </w:r>
      <w:r w:rsidRPr="0082540A">
        <w:rPr>
          <w:position w:val="-26"/>
        </w:rPr>
        <w:object w:dxaOrig="1089" w:dyaOrig="676" w14:anchorId="410CC905">
          <v:shape id="_x0000_i1137" type="#_x0000_t75" style="width:54.45pt;height:33.35pt" o:ole="">
            <v:imagedata r:id="rId231" o:title=""/>
          </v:shape>
          <o:OLEObject Type="Embed" ProgID="Equation.DSMT4" ShapeID="_x0000_i1137" DrawAspect="Content" ObjectID="_1796882689" r:id="rId232"/>
        </w:object>
      </w:r>
    </w:p>
    <w:p w14:paraId="72424249" w14:textId="77777777" w:rsidR="0082540A" w:rsidRPr="0082540A" w:rsidRDefault="0082540A" w:rsidP="0082540A">
      <w:pPr>
        <w:pStyle w:val="Normal100"/>
        <w:spacing w:line="20" w:lineRule="atLeast"/>
      </w:pPr>
      <w:r w:rsidRPr="0082540A">
        <w:rPr>
          <w:position w:val="-26"/>
        </w:rPr>
        <w:object w:dxaOrig="1064" w:dyaOrig="676" w14:anchorId="22889F8F">
          <v:shape id="_x0000_i1138" type="#_x0000_t75" style="width:53.55pt;height:33.35pt" o:ole="">
            <v:imagedata r:id="rId233" o:title=""/>
          </v:shape>
          <o:OLEObject Type="Embed" ProgID="Equation.DSMT4" ShapeID="_x0000_i1138" DrawAspect="Content" ObjectID="_1796882690" r:id="rId234"/>
        </w:object>
      </w:r>
    </w:p>
    <w:p w14:paraId="72F5D092" w14:textId="21EE52AB" w:rsidR="0082540A" w:rsidRPr="0082540A" w:rsidRDefault="0082540A" w:rsidP="0082540A">
      <w:pPr>
        <w:pStyle w:val="Normal101"/>
        <w:spacing w:line="20" w:lineRule="atLeast"/>
      </w:pPr>
      <w:r w:rsidRPr="0082540A">
        <w:t xml:space="preserve">Vậy bất phương trình trên có nghiệm </w:t>
      </w:r>
      <w:proofErr w:type="gramStart"/>
      <w:r w:rsidRPr="0082540A">
        <w:t xml:space="preserve">là </w:t>
      </w:r>
      <w:proofErr w:type="gramEnd"/>
      <w:r w:rsidRPr="0082540A">
        <w:rPr>
          <w:position w:val="-26"/>
        </w:rPr>
        <w:object w:dxaOrig="764" w:dyaOrig="676" w14:anchorId="6E5DE326">
          <v:shape id="_x0000_i1139" type="#_x0000_t75" style="width:38.65pt;height:33.35pt" o:ole="">
            <v:imagedata r:id="rId235" o:title=""/>
          </v:shape>
          <o:OLEObject Type="Embed" ProgID="Equation.DSMT4" ShapeID="_x0000_i1139" DrawAspect="Content" ObjectID="_1796882691" r:id="rId236"/>
        </w:object>
      </w:r>
      <w:r w:rsidRPr="0082540A">
        <w:t xml:space="preserve">. </w:t>
      </w:r>
      <w:r w:rsidR="00C66488">
        <w:t>Chọn:</w:t>
      </w:r>
      <w:r w:rsidR="00C66488" w:rsidRPr="0082540A">
        <w:t xml:space="preserve"> </w:t>
      </w:r>
      <w:r w:rsidRPr="0082540A">
        <w:t>đúng.</w:t>
      </w:r>
    </w:p>
    <w:p w14:paraId="537D5DB2" w14:textId="77777777" w:rsidR="00C52AC4" w:rsidRPr="0082540A" w:rsidRDefault="00955176" w:rsidP="0082540A">
      <w:pPr>
        <w:pStyle w:val="Normal38"/>
        <w:spacing w:line="20" w:lineRule="atLeast"/>
        <w:jc w:val="both"/>
      </w:pPr>
      <w:r w:rsidRPr="0082540A">
        <w:rPr>
          <w:b/>
        </w:rPr>
        <w:lastRenderedPageBreak/>
        <w:t xml:space="preserve">Câu 3: </w:t>
      </w:r>
      <w:r w:rsidRPr="0082540A">
        <w:rPr>
          <w:lang w:val="nl-NL"/>
        </w:rPr>
        <w:t>Cho tam giác EBD</w:t>
      </w:r>
      <w:r w:rsidRPr="0082540A">
        <w:t xml:space="preserve"> </w:t>
      </w:r>
      <w:proofErr w:type="gramStart"/>
      <w:r w:rsidRPr="0082540A">
        <w:rPr>
          <w:lang w:val="nl-NL"/>
        </w:rPr>
        <w:t xml:space="preserve">có </w:t>
      </w:r>
      <w:proofErr w:type="gramEnd"/>
      <w:r w:rsidRPr="0082540A">
        <w:rPr>
          <w:position w:val="-10"/>
          <w:lang w:val="nl-NL"/>
        </w:rPr>
        <w:object w:dxaOrig="3720" w:dyaOrig="420" w14:anchorId="5AAF374A">
          <v:shape id="_x0000_i1140" type="#_x0000_t75" style="width:186.15pt;height:21.05pt" o:ole="">
            <v:imagedata r:id="rId237" o:title=""/>
          </v:shape>
          <o:OLEObject Type="Embed" ProgID="Equation.DSMT4" ShapeID="_x0000_i1140" DrawAspect="Content" ObjectID="_1796882692" r:id="rId238"/>
        </w:object>
      </w:r>
      <w:r w:rsidRPr="0082540A">
        <w:rPr>
          <w:lang w:val="nl-NL"/>
        </w:rPr>
        <w:t xml:space="preserve">. Trên cạnh </w:t>
      </w:r>
      <w:r w:rsidRPr="0082540A">
        <w:t xml:space="preserve">BD </w:t>
      </w:r>
      <w:r w:rsidRPr="0082540A">
        <w:rPr>
          <w:lang w:val="nl-NL"/>
        </w:rPr>
        <w:t xml:space="preserve">lấy </w:t>
      </w:r>
      <w:r w:rsidRPr="0082540A">
        <w:t>C</w:t>
      </w:r>
      <w:r w:rsidRPr="0082540A">
        <w:rPr>
          <w:lang w:val="nl-NL"/>
        </w:rPr>
        <w:t xml:space="preserve"> sao cho </w:t>
      </w:r>
      <w:r w:rsidRPr="0082540A">
        <w:rPr>
          <w:position w:val="-6"/>
          <w:lang w:val="nl-NL"/>
        </w:rPr>
        <w:object w:dxaOrig="1140" w:dyaOrig="285" w14:anchorId="0EE90893">
          <v:shape id="_x0000_i1141" type="#_x0000_t75" style="width:57.05pt;height:14.05pt" o:ole="">
            <v:imagedata r:id="rId239" o:title=""/>
          </v:shape>
          <o:OLEObject Type="Embed" ProgID="Equation.DSMT4" ShapeID="_x0000_i1141" DrawAspect="Content" ObjectID="_1796882693" r:id="rId240"/>
        </w:object>
      </w:r>
      <w:r w:rsidRPr="0082540A">
        <w:rPr>
          <w:lang w:val="nl-NL"/>
        </w:rPr>
        <w:t xml:space="preserve">, Qua </w:t>
      </w:r>
      <w:r w:rsidRPr="0082540A">
        <w:t xml:space="preserve">C </w:t>
      </w:r>
      <w:r w:rsidRPr="0082540A">
        <w:rPr>
          <w:lang w:val="nl-NL"/>
        </w:rPr>
        <w:t xml:space="preserve"> kẻ đường vuông góc với </w:t>
      </w:r>
      <w:r w:rsidRPr="0082540A">
        <w:t>BD</w:t>
      </w:r>
      <w:r w:rsidRPr="0082540A">
        <w:rPr>
          <w:lang w:val="nl-NL"/>
        </w:rPr>
        <w:t xml:space="preserve"> cắt </w:t>
      </w:r>
      <w:r w:rsidRPr="0082540A">
        <w:t>BE</w:t>
      </w:r>
      <w:r w:rsidRPr="0082540A">
        <w:rPr>
          <w:lang w:val="nl-NL"/>
        </w:rPr>
        <w:t xml:space="preserve"> tại </w:t>
      </w:r>
      <w:r w:rsidRPr="0082540A">
        <w:t>A</w:t>
      </w:r>
      <w:r w:rsidRPr="0082540A">
        <w:rPr>
          <w:lang w:val="nl-NL"/>
        </w:rPr>
        <w:t>.</w:t>
      </w:r>
    </w:p>
    <w:p w14:paraId="0B80660F" w14:textId="77777777" w:rsidR="00C52AC4" w:rsidRPr="0082540A" w:rsidRDefault="00955176" w:rsidP="0082540A">
      <w:pPr>
        <w:pStyle w:val="Normal39"/>
        <w:tabs>
          <w:tab w:val="left" w:pos="5000"/>
        </w:tabs>
        <w:spacing w:line="20" w:lineRule="atLeast"/>
        <w:jc w:val="both"/>
      </w:pP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a) </w:t>
      </w:r>
      <w:r w:rsidRPr="0082540A">
        <w:rPr>
          <w:highlight w:val="yellow"/>
          <w:lang w:val="nl-NL"/>
        </w:rPr>
        <w:t xml:space="preserve">Số đo góc </w:t>
      </w:r>
      <w:r w:rsidRPr="0082540A">
        <w:rPr>
          <w:position w:val="-6"/>
          <w:highlight w:val="yellow"/>
        </w:rPr>
        <w:object w:dxaOrig="645" w:dyaOrig="375" w14:anchorId="1CFA9817">
          <v:shape id="_x0000_i1142" type="#_x0000_t75" style="width:32.5pt;height:18.45pt" o:ole="">
            <v:imagedata r:id="rId241" o:title=""/>
          </v:shape>
          <o:OLEObject Type="Embed" ProgID="Equation.DSMT4" ShapeID="_x0000_i1142" DrawAspect="Content" ObjectID="_1796882694" r:id="rId242"/>
        </w:object>
      </w:r>
      <w:r w:rsidRPr="0082540A">
        <w:rPr>
          <w:highlight w:val="yellow"/>
          <w:lang w:val="nl-NL"/>
        </w:rPr>
        <w:t xml:space="preserve"> bằng </w:t>
      </w:r>
      <w:r w:rsidRPr="0082540A">
        <w:rPr>
          <w:position w:val="-6"/>
          <w:highlight w:val="yellow"/>
          <w:lang w:val="nl-NL"/>
        </w:rPr>
        <w:object w:dxaOrig="420" w:dyaOrig="345" w14:anchorId="54A97608">
          <v:shape id="_x0000_i1143" type="#_x0000_t75" style="width:21.05pt;height:17.55pt" o:ole="">
            <v:imagedata r:id="rId243" o:title=""/>
          </v:shape>
          <o:OLEObject Type="Embed" ProgID="Equation.DSMT4" ShapeID="_x0000_i1143" DrawAspect="Content" ObjectID="_1796882695" r:id="rId244"/>
        </w:objec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b) </w:t>
      </w:r>
      <w:r w:rsidRPr="0082540A">
        <w:rPr>
          <w:highlight w:val="yellow"/>
        </w:rPr>
        <w:t xml:space="preserve">Độ dài cạnh </w:t>
      </w:r>
      <w:r w:rsidRPr="0082540A">
        <w:rPr>
          <w:position w:val="-4"/>
          <w:highlight w:val="yellow"/>
        </w:rPr>
        <w:object w:dxaOrig="420" w:dyaOrig="285" w14:anchorId="0421FC48">
          <v:shape id="_x0000_i1144" type="#_x0000_t75" style="width:21.05pt;height:14.05pt" o:ole="">
            <v:imagedata r:id="rId245" o:title=""/>
          </v:shape>
          <o:OLEObject Type="Embed" ProgID="Equation.DSMT4" ShapeID="_x0000_i1144" DrawAspect="Content" ObjectID="_1796882696" r:id="rId246"/>
        </w:object>
      </w:r>
      <w:r w:rsidRPr="0082540A">
        <w:rPr>
          <w:highlight w:val="yellow"/>
        </w:rPr>
        <w:t xml:space="preserve"> bằng </w:t>
      </w:r>
      <w:r w:rsidRPr="0082540A">
        <w:rPr>
          <w:position w:val="-10"/>
          <w:highlight w:val="yellow"/>
        </w:rPr>
        <w:object w:dxaOrig="570" w:dyaOrig="345" w14:anchorId="26D814CC">
          <v:shape id="_x0000_i1145" type="#_x0000_t75" style="width:28.1pt;height:17.55pt" o:ole="">
            <v:imagedata r:id="rId247" o:title=""/>
          </v:shape>
          <o:OLEObject Type="Embed" ProgID="Equation.DSMT4" ShapeID="_x0000_i1145" DrawAspect="Content" ObjectID="_1796882697" r:id="rId248"/>
        </w:object>
      </w:r>
      <w:r w:rsidRPr="0082540A">
        <w:rPr>
          <w:highlight w:val="yellow"/>
        </w:rPr>
        <w:t xml:space="preserve"> cm.</w:t>
      </w:r>
    </w:p>
    <w:p w14:paraId="57D8129B" w14:textId="77777777" w:rsidR="00C52AC4" w:rsidRPr="0082540A" w:rsidRDefault="00955176" w:rsidP="0082540A">
      <w:pPr>
        <w:pStyle w:val="Normal40"/>
        <w:tabs>
          <w:tab w:val="left" w:pos="5000"/>
        </w:tabs>
        <w:spacing w:line="20" w:lineRule="atLeast"/>
        <w:jc w:val="both"/>
      </w:pPr>
      <w:r w:rsidRPr="0082540A">
        <w:rPr>
          <w:b/>
        </w:rPr>
        <w:t xml:space="preserve">    c) </w:t>
      </w:r>
      <w:r w:rsidRPr="0082540A">
        <w:t xml:space="preserve">Độ dài </w:t>
      </w:r>
      <w:r w:rsidRPr="0082540A">
        <w:rPr>
          <w:position w:val="-6"/>
        </w:rPr>
        <w:object w:dxaOrig="465" w:dyaOrig="300" w14:anchorId="4AA2AA41">
          <v:shape id="_x0000_i1146" type="#_x0000_t75" style="width:23.7pt;height:14.95pt" o:ole="">
            <v:imagedata r:id="rId249" o:title=""/>
          </v:shape>
          <o:OLEObject Type="Embed" ProgID="Equation.DSMT4" ShapeID="_x0000_i1146" DrawAspect="Content" ObjectID="_1796882698" r:id="rId250"/>
        </w:object>
      </w:r>
      <w:r w:rsidRPr="0082540A">
        <w:t xml:space="preserve"> bằng </w:t>
      </w:r>
      <w:r w:rsidRPr="0082540A">
        <w:rPr>
          <w:position w:val="-10"/>
        </w:rPr>
        <w:object w:dxaOrig="570" w:dyaOrig="345" w14:anchorId="5D6A58C7">
          <v:shape id="_x0000_i1147" type="#_x0000_t75" style="width:28.1pt;height:17.55pt" o:ole="">
            <v:imagedata r:id="rId251" o:title=""/>
          </v:shape>
          <o:OLEObject Type="Embed" ProgID="Equation.DSMT4" ShapeID="_x0000_i1147" DrawAspect="Content" ObjectID="_1796882699" r:id="rId252"/>
        </w:object>
      </w:r>
      <w:r w:rsidRPr="0082540A">
        <w:t xml:space="preserve"> cm.</w:t>
      </w:r>
      <w:r w:rsidRPr="0082540A">
        <w:tab/>
      </w:r>
      <w:r w:rsidRPr="0082540A">
        <w:rPr>
          <w:b/>
        </w:rPr>
        <w:t xml:space="preserve">    </w:t>
      </w:r>
      <w:r w:rsidRPr="0082540A">
        <w:rPr>
          <w:b/>
          <w:highlight w:val="yellow"/>
        </w:rPr>
        <w:t xml:space="preserve">d) </w:t>
      </w:r>
      <w:r w:rsidRPr="0082540A">
        <w:rPr>
          <w:highlight w:val="yellow"/>
        </w:rPr>
        <w:t xml:space="preserve">Độ dài </w:t>
      </w:r>
      <w:r w:rsidRPr="0082540A">
        <w:rPr>
          <w:position w:val="-4"/>
          <w:highlight w:val="yellow"/>
        </w:rPr>
        <w:object w:dxaOrig="465" w:dyaOrig="285" w14:anchorId="53DCA9FA">
          <v:shape id="_x0000_i1148" type="#_x0000_t75" style="width:23.7pt;height:14.05pt" o:ole="">
            <v:imagedata r:id="rId253" o:title=""/>
          </v:shape>
          <o:OLEObject Type="Embed" ProgID="Equation.DSMT4" ShapeID="_x0000_i1148" DrawAspect="Content" ObjectID="_1796882700" r:id="rId254"/>
        </w:object>
      </w:r>
      <w:r w:rsidRPr="0082540A">
        <w:rPr>
          <w:highlight w:val="yellow"/>
        </w:rPr>
        <w:t xml:space="preserve">bằng </w:t>
      </w:r>
      <w:r w:rsidRPr="0082540A">
        <w:rPr>
          <w:position w:val="-10"/>
          <w:highlight w:val="yellow"/>
        </w:rPr>
        <w:object w:dxaOrig="495" w:dyaOrig="345" w14:anchorId="5371B3EF">
          <v:shape id="_x0000_i1149" type="#_x0000_t75" style="width:24.6pt;height:17.55pt" o:ole="">
            <v:imagedata r:id="rId255" o:title=""/>
          </v:shape>
          <o:OLEObject Type="Embed" ProgID="Equation.DSMT4" ShapeID="_x0000_i1149" DrawAspect="Content" ObjectID="_1796882701" r:id="rId256"/>
        </w:object>
      </w:r>
      <w:r w:rsidRPr="0082540A">
        <w:rPr>
          <w:highlight w:val="yellow"/>
        </w:rPr>
        <w:t xml:space="preserve"> cm.</w:t>
      </w:r>
    </w:p>
    <w:p w14:paraId="672C04A4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1EBB01A3" w14:textId="77777777" w:rsidR="0082540A" w:rsidRPr="0082540A" w:rsidRDefault="0082540A" w:rsidP="0082540A">
      <w:pPr>
        <w:pStyle w:val="Normal102"/>
        <w:spacing w:line="20" w:lineRule="atLeast"/>
      </w:pPr>
      <w:r w:rsidRPr="0082540A">
        <w:rPr>
          <w:noProof/>
          <w:color w:val="C00000"/>
        </w:rPr>
        <w:drawing>
          <wp:inline distT="0" distB="0" distL="0" distR="0" wp14:anchorId="0AAB4863" wp14:editId="6804B410">
            <wp:extent cx="3090710" cy="2834640"/>
            <wp:effectExtent l="0" t="0" r="0" b="0"/>
            <wp:docPr id="812877075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969437" name="Picture 99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587" cy="284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A9FF0" w14:textId="77777777" w:rsidR="0082540A" w:rsidRPr="0082540A" w:rsidRDefault="0082540A" w:rsidP="0082540A">
      <w:pPr>
        <w:pStyle w:val="NoSpacing26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82540A">
        <w:rPr>
          <w:rFonts w:ascii="Times New Roman" w:hAnsi="Times New Roman" w:cs="Times New Roman"/>
          <w:sz w:val="24"/>
          <w:szCs w:val="24"/>
          <w:lang w:val="nl-NL"/>
        </w:rPr>
        <w:t>a. Hướng dẫn chi tiết và chọn Đúng sai cho từng ý.</w:t>
      </w:r>
    </w:p>
    <w:p w14:paraId="6F1665DE" w14:textId="77777777" w:rsidR="0082540A" w:rsidRPr="0082540A" w:rsidRDefault="0082540A" w:rsidP="0082540A">
      <w:pPr>
        <w:pStyle w:val="NoSpacing27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82540A">
        <w:rPr>
          <w:rFonts w:ascii="Times New Roman" w:hAnsi="Times New Roman" w:cs="Times New Roman"/>
          <w:sz w:val="24"/>
          <w:szCs w:val="24"/>
          <w:lang w:val="nl-NL"/>
        </w:rPr>
        <w:t>Chọn: Đ  ( đồng vị)</w:t>
      </w:r>
    </w:p>
    <w:p w14:paraId="494EF1E1" w14:textId="77777777" w:rsidR="0082540A" w:rsidRPr="0082540A" w:rsidRDefault="0082540A" w:rsidP="0082540A">
      <w:pPr>
        <w:pStyle w:val="NoSpacing28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82540A">
        <w:rPr>
          <w:rFonts w:ascii="Times New Roman" w:hAnsi="Times New Roman" w:cs="Times New Roman"/>
          <w:sz w:val="24"/>
          <w:szCs w:val="24"/>
          <w:lang w:val="nl-NL"/>
        </w:rPr>
        <w:t>b. Hướng dẫn chi tiết và chọn Đúng sai cho từng ý.</w:t>
      </w:r>
    </w:p>
    <w:p w14:paraId="74A224DE" w14:textId="77777777" w:rsidR="0082540A" w:rsidRPr="0082540A" w:rsidRDefault="0082540A" w:rsidP="0082540A">
      <w:pPr>
        <w:pStyle w:val="NoSpacing29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82540A">
        <w:rPr>
          <w:rFonts w:ascii="Times New Roman" w:hAnsi="Times New Roman" w:cs="Times New Roman"/>
          <w:sz w:val="24"/>
          <w:szCs w:val="24"/>
          <w:lang w:val="nl-NL"/>
        </w:rPr>
        <w:t xml:space="preserve">Chọn: Đ  </w:t>
      </w:r>
      <w:r w:rsidRPr="0082540A">
        <w:rPr>
          <w:rFonts w:ascii="Times New Roman" w:hAnsi="Times New Roman" w:cs="Times New Roman"/>
          <w:position w:val="-26"/>
          <w:sz w:val="24"/>
          <w:szCs w:val="24"/>
        </w:rPr>
        <w:object w:dxaOrig="3300" w:dyaOrig="675" w14:anchorId="5258078D">
          <v:shape id="_x0000_i1150" type="#_x0000_t75" style="width:165.05pt;height:33.35pt" o:ole="">
            <v:imagedata r:id="rId258" o:title=""/>
          </v:shape>
          <o:OLEObject Type="Embed" ProgID="Equation.DSMT4" ShapeID="_x0000_i1150" DrawAspect="Content" ObjectID="_1796882702" r:id="rId259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cm</w:t>
      </w:r>
    </w:p>
    <w:p w14:paraId="0B6D5A94" w14:textId="77777777" w:rsidR="0082540A" w:rsidRPr="0082540A" w:rsidRDefault="0082540A" w:rsidP="0082540A">
      <w:pPr>
        <w:pStyle w:val="NoSpacing30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82540A">
        <w:rPr>
          <w:rFonts w:ascii="Times New Roman" w:hAnsi="Times New Roman" w:cs="Times New Roman"/>
          <w:sz w:val="24"/>
          <w:szCs w:val="24"/>
          <w:lang w:val="nl-NL"/>
        </w:rPr>
        <w:t>c. Hướng dẫn chi tiết và chọn Đúng sai cho từng ý.</w:t>
      </w:r>
    </w:p>
    <w:p w14:paraId="7D38920A" w14:textId="77777777" w:rsidR="0082540A" w:rsidRPr="0082540A" w:rsidRDefault="0082540A" w:rsidP="0082540A">
      <w:pPr>
        <w:pStyle w:val="NoSpacing31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82540A">
        <w:rPr>
          <w:rFonts w:ascii="Times New Roman" w:hAnsi="Times New Roman" w:cs="Times New Roman"/>
          <w:sz w:val="24"/>
          <w:szCs w:val="24"/>
          <w:lang w:val="nl-NL"/>
        </w:rPr>
        <w:t xml:space="preserve">Chọn: S </w:t>
      </w:r>
      <w:r w:rsidRPr="0082540A">
        <w:rPr>
          <w:rFonts w:ascii="Times New Roman" w:hAnsi="Times New Roman" w:cs="Times New Roman"/>
          <w:position w:val="-26"/>
          <w:sz w:val="24"/>
          <w:szCs w:val="24"/>
        </w:rPr>
        <w:object w:dxaOrig="6195" w:dyaOrig="675" w14:anchorId="16268ED5">
          <v:shape id="_x0000_i1151" type="#_x0000_t75" style="width:309.95pt;height:33.35pt" o:ole="">
            <v:imagedata r:id="rId260" o:title=""/>
          </v:shape>
          <o:OLEObject Type="Embed" ProgID="Equation.DSMT4" ShapeID="_x0000_i1151" DrawAspect="Content" ObjectID="_1796882703" r:id="rId261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cm</w:t>
      </w:r>
    </w:p>
    <w:p w14:paraId="7E478543" w14:textId="77777777" w:rsidR="0082540A" w:rsidRPr="0082540A" w:rsidRDefault="0082540A" w:rsidP="0082540A">
      <w:pPr>
        <w:pStyle w:val="NoSpacing32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82540A">
        <w:rPr>
          <w:rFonts w:ascii="Times New Roman" w:hAnsi="Times New Roman" w:cs="Times New Roman"/>
          <w:sz w:val="24"/>
          <w:szCs w:val="24"/>
          <w:lang w:val="nl-NL"/>
        </w:rPr>
        <w:t>d. Hướng dẫn chi tiết và chọn Đúng sai cho từng ý.</w:t>
      </w:r>
    </w:p>
    <w:p w14:paraId="18D05075" w14:textId="77777777" w:rsidR="0082540A" w:rsidRPr="0082540A" w:rsidRDefault="0082540A" w:rsidP="0082540A">
      <w:pPr>
        <w:pStyle w:val="NoSpacing3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  <w:lang w:val="nl-NL"/>
        </w:rPr>
        <w:t xml:space="preserve">Chọn: Đ </w:t>
      </w:r>
      <w:r w:rsidRPr="0082540A">
        <w:rPr>
          <w:rFonts w:ascii="Times New Roman" w:hAnsi="Times New Roman" w:cs="Times New Roman"/>
          <w:position w:val="-26"/>
          <w:sz w:val="24"/>
          <w:szCs w:val="24"/>
        </w:rPr>
        <w:object w:dxaOrig="3255" w:dyaOrig="675" w14:anchorId="6042365A">
          <v:shape id="_x0000_i1152" type="#_x0000_t75" style="width:162.45pt;height:33.35pt" o:ole="">
            <v:imagedata r:id="rId262" o:title=""/>
          </v:shape>
          <o:OLEObject Type="Embed" ProgID="Equation.DSMT4" ShapeID="_x0000_i1152" DrawAspect="Content" ObjectID="_1796882704" r:id="rId263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</w:t>
      </w:r>
      <w:r w:rsidRPr="0082540A">
        <w:rPr>
          <w:rFonts w:ascii="Times New Roman" w:hAnsi="Times New Roman" w:cs="Times New Roman"/>
          <w:sz w:val="24"/>
          <w:szCs w:val="24"/>
          <w:lang w:val="nl-NL"/>
        </w:rPr>
        <w:t>cm</w:t>
      </w:r>
    </w:p>
    <w:p w14:paraId="174EB740" w14:textId="77777777" w:rsidR="00D519D9" w:rsidRPr="0082540A" w:rsidRDefault="00955176" w:rsidP="0082540A">
      <w:pPr>
        <w:pStyle w:val="NoSpacing2"/>
        <w:spacing w:line="20" w:lineRule="atLeast"/>
        <w:rPr>
          <w:rFonts w:cs="Times New Roman"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Câu 4: </w:t>
      </w:r>
      <w:r w:rsidRPr="0082540A">
        <w:rPr>
          <w:rFonts w:cs="Times New Roman"/>
          <w:sz w:val="24"/>
          <w:szCs w:val="24"/>
        </w:rPr>
        <w:t>Trong một chiếc hộp đựng 6 viên bi đỏ</w:t>
      </w:r>
      <w:r w:rsidRPr="0082540A">
        <w:rPr>
          <w:rFonts w:cs="Times New Roman"/>
          <w:sz w:val="24"/>
          <w:szCs w:val="24"/>
          <w:lang w:val="vi-VN"/>
        </w:rPr>
        <w:t>, 3 bi xanh</w:t>
      </w:r>
      <w:r w:rsidRPr="0082540A">
        <w:rPr>
          <w:rFonts w:cs="Times New Roman"/>
          <w:sz w:val="24"/>
          <w:szCs w:val="24"/>
        </w:rPr>
        <w:t xml:space="preserve">. Lấy ngẫu nhiên 2 viên bi. </w:t>
      </w:r>
    </w:p>
    <w:p w14:paraId="41D8DE27" w14:textId="77777777" w:rsidR="00D519D9" w:rsidRPr="0082540A" w:rsidRDefault="00955176" w:rsidP="0082540A">
      <w:pPr>
        <w:pStyle w:val="NoSpacing3"/>
        <w:spacing w:line="20" w:lineRule="atLeast"/>
        <w:rPr>
          <w:rFonts w:cs="Times New Roman"/>
          <w:sz w:val="24"/>
          <w:szCs w:val="24"/>
          <w:highlight w:val="yellow"/>
        </w:rPr>
      </w:pPr>
      <w:r w:rsidRPr="0082540A">
        <w:rPr>
          <w:rFonts w:cs="Times New Roman"/>
          <w:b/>
          <w:sz w:val="24"/>
          <w:szCs w:val="24"/>
        </w:rPr>
        <w:t xml:space="preserve">    </w:t>
      </w:r>
      <w:r w:rsidRPr="0082540A">
        <w:rPr>
          <w:rFonts w:cs="Times New Roman"/>
          <w:b/>
          <w:sz w:val="24"/>
          <w:szCs w:val="24"/>
          <w:highlight w:val="yellow"/>
        </w:rPr>
        <w:t xml:space="preserve">a) </w:t>
      </w:r>
      <w:r w:rsidRPr="0082540A">
        <w:rPr>
          <w:rFonts w:cs="Times New Roman"/>
          <w:sz w:val="24"/>
          <w:szCs w:val="24"/>
          <w:highlight w:val="yellow"/>
          <w:lang w:val="vi-VN"/>
        </w:rPr>
        <w:t>Có thể lấy được bi xanh.</w:t>
      </w:r>
    </w:p>
    <w:p w14:paraId="37CF5815" w14:textId="77777777" w:rsidR="00D519D9" w:rsidRPr="0082540A" w:rsidRDefault="00955176" w:rsidP="0082540A">
      <w:pPr>
        <w:pStyle w:val="NoSpacing4"/>
        <w:spacing w:line="20" w:lineRule="atLeast"/>
        <w:rPr>
          <w:rFonts w:cs="Times New Roman"/>
          <w:sz w:val="24"/>
          <w:szCs w:val="24"/>
          <w:highlight w:val="yellow"/>
        </w:rPr>
      </w:pPr>
      <w:r w:rsidRPr="0082540A">
        <w:rPr>
          <w:rFonts w:cs="Times New Roman"/>
          <w:b/>
          <w:sz w:val="24"/>
          <w:szCs w:val="24"/>
          <w:highlight w:val="yellow"/>
        </w:rPr>
        <w:t xml:space="preserve">    b) </w:t>
      </w:r>
      <w:r w:rsidRPr="0082540A">
        <w:rPr>
          <w:rFonts w:cs="Times New Roman"/>
          <w:sz w:val="24"/>
          <w:szCs w:val="24"/>
          <w:highlight w:val="yellow"/>
          <w:lang w:val="vi-VN"/>
        </w:rPr>
        <w:t>Có thể lấy được bi đỏ.</w:t>
      </w:r>
    </w:p>
    <w:p w14:paraId="2872F645" w14:textId="77777777" w:rsidR="00D519D9" w:rsidRPr="0082540A" w:rsidRDefault="00955176" w:rsidP="0082540A">
      <w:pPr>
        <w:pStyle w:val="NoSpacing5"/>
        <w:spacing w:line="20" w:lineRule="atLeast"/>
        <w:rPr>
          <w:rFonts w:cs="Times New Roman"/>
          <w:sz w:val="24"/>
          <w:szCs w:val="24"/>
          <w:highlight w:val="yellow"/>
        </w:rPr>
      </w:pPr>
      <w:r w:rsidRPr="0082540A">
        <w:rPr>
          <w:rFonts w:cs="Times New Roman"/>
          <w:b/>
          <w:sz w:val="24"/>
          <w:szCs w:val="24"/>
          <w:highlight w:val="yellow"/>
        </w:rPr>
        <w:t xml:space="preserve">    c) </w:t>
      </w:r>
      <w:r w:rsidRPr="0082540A">
        <w:rPr>
          <w:rFonts w:cs="Times New Roman"/>
          <w:sz w:val="24"/>
          <w:szCs w:val="24"/>
          <w:highlight w:val="yellow"/>
          <w:lang w:val="vi-VN"/>
        </w:rPr>
        <w:t>Có thể lấy được hai bi xanh cùng lúc.</w:t>
      </w:r>
    </w:p>
    <w:p w14:paraId="5D5E8A55" w14:textId="77777777" w:rsidR="00D519D9" w:rsidRPr="0082540A" w:rsidRDefault="00955176" w:rsidP="0082540A">
      <w:pPr>
        <w:pStyle w:val="NoSpacing6"/>
        <w:spacing w:line="20" w:lineRule="atLeast"/>
        <w:rPr>
          <w:rFonts w:cs="Times New Roman"/>
          <w:sz w:val="24"/>
          <w:szCs w:val="24"/>
        </w:rPr>
      </w:pPr>
      <w:r w:rsidRPr="0082540A">
        <w:rPr>
          <w:rFonts w:cs="Times New Roman"/>
          <w:b/>
          <w:sz w:val="24"/>
          <w:szCs w:val="24"/>
          <w:highlight w:val="yellow"/>
        </w:rPr>
        <w:t xml:space="preserve">    d) </w:t>
      </w:r>
      <w:r w:rsidRPr="0082540A">
        <w:rPr>
          <w:rFonts w:cs="Times New Roman"/>
          <w:sz w:val="24"/>
          <w:szCs w:val="24"/>
          <w:highlight w:val="yellow"/>
          <w:lang w:val="vi-VN"/>
        </w:rPr>
        <w:t>Có thể lấy được hai bi xanh cùng lúc.</w:t>
      </w:r>
    </w:p>
    <w:p w14:paraId="562B14DE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4DCC5C58" w14:textId="77777777" w:rsidR="0082540A" w:rsidRPr="0082540A" w:rsidRDefault="0082540A" w:rsidP="0082540A">
      <w:pPr>
        <w:pStyle w:val="NoSpacing34"/>
        <w:spacing w:line="20" w:lineRule="atLeast"/>
        <w:rPr>
          <w:rFonts w:cs="Times New Roman"/>
          <w:sz w:val="24"/>
          <w:szCs w:val="24"/>
          <w:lang w:val="vi-VN"/>
        </w:rPr>
      </w:pPr>
      <w:r w:rsidRPr="0082540A">
        <w:rPr>
          <w:rFonts w:cs="Times New Roman"/>
          <w:sz w:val="24"/>
          <w:szCs w:val="24"/>
          <w:lang w:val="vi-VN"/>
        </w:rPr>
        <w:t xml:space="preserve">Vì trong hộp có hai màu bi là xanh và đỏ nên a) Đ.    b) Đ. </w:t>
      </w:r>
    </w:p>
    <w:p w14:paraId="33FF71B0" w14:textId="77777777" w:rsidR="0082540A" w:rsidRPr="0082540A" w:rsidRDefault="0082540A" w:rsidP="0082540A">
      <w:pPr>
        <w:pStyle w:val="NoSpacing35"/>
        <w:spacing w:line="20" w:lineRule="atLeast"/>
        <w:rPr>
          <w:rFonts w:cs="Times New Roman"/>
          <w:sz w:val="24"/>
          <w:szCs w:val="24"/>
        </w:rPr>
      </w:pPr>
      <w:r w:rsidRPr="0082540A">
        <w:rPr>
          <w:rFonts w:cs="Times New Roman"/>
          <w:sz w:val="24"/>
          <w:szCs w:val="24"/>
          <w:lang w:val="vi-VN"/>
        </w:rPr>
        <w:t>Vì số lượng bi màu xanh đủ để lấy nên c) Đ.   d) Đ.</w:t>
      </w:r>
    </w:p>
    <w:p w14:paraId="69B93EFB" w14:textId="77777777" w:rsidR="0082540A" w:rsidRDefault="0082540A" w:rsidP="0082540A">
      <w:pPr>
        <w:pStyle w:val="Normal41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0EEDD3D8" w14:textId="77777777" w:rsidR="00C306BA" w:rsidRPr="0082540A" w:rsidRDefault="00955176" w:rsidP="0082540A">
      <w:pPr>
        <w:pStyle w:val="Normal41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82540A">
        <w:rPr>
          <w:rFonts w:ascii="Times New Roman" w:hAnsi="Times New Roman"/>
          <w:b/>
        </w:rPr>
        <w:t xml:space="preserve">PHẦN III. Câu trắc nghiệm trả lời ngắn. </w:t>
      </w:r>
      <w:r w:rsidRPr="0082540A">
        <w:rPr>
          <w:rFonts w:ascii="Times New Roman" w:hAnsi="Times New Roman"/>
        </w:rPr>
        <w:t>Thí sinh trả lời từ câu 1 đến câu 6.</w:t>
      </w:r>
    </w:p>
    <w:p w14:paraId="02B21F6B" w14:textId="77777777" w:rsidR="0082540A" w:rsidRDefault="0082540A" w:rsidP="0082540A">
      <w:pPr>
        <w:pStyle w:val="NoSpacing7"/>
        <w:spacing w:line="20" w:lineRule="atLeast"/>
        <w:rPr>
          <w:rFonts w:cs="Times New Roman"/>
          <w:b/>
          <w:sz w:val="24"/>
          <w:szCs w:val="24"/>
        </w:rPr>
      </w:pPr>
    </w:p>
    <w:p w14:paraId="54E4CDB3" w14:textId="77777777" w:rsidR="003D1BEA" w:rsidRPr="0082540A" w:rsidRDefault="00955176" w:rsidP="0082540A">
      <w:pPr>
        <w:pStyle w:val="NoSpacing7"/>
        <w:spacing w:line="20" w:lineRule="atLeast"/>
        <w:rPr>
          <w:rFonts w:cs="Times New Roman"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Câu 1: </w:t>
      </w:r>
      <w:proofErr w:type="gramStart"/>
      <w:r w:rsidRPr="0082540A">
        <w:rPr>
          <w:rFonts w:cs="Times New Roman"/>
          <w:sz w:val="24"/>
          <w:szCs w:val="24"/>
        </w:rPr>
        <w:t xml:space="preserve">Với </w:t>
      </w:r>
      <w:proofErr w:type="gramEnd"/>
      <w:r w:rsidRPr="0082540A">
        <w:rPr>
          <w:rFonts w:cs="Times New Roman"/>
          <w:position w:val="-6"/>
          <w:sz w:val="24"/>
          <w:szCs w:val="24"/>
        </w:rPr>
        <w:object w:dxaOrig="1110" w:dyaOrig="285" w14:anchorId="4C10C90A">
          <v:shape id="_x0000_i1153" type="#_x0000_t75" style="width:55.3pt;height:14.05pt" o:ole="">
            <v:imagedata r:id="rId264" o:title=""/>
          </v:shape>
          <o:OLEObject Type="Embed" ProgID="Equation.DSMT4" ShapeID="_x0000_i1153" DrawAspect="Content" ObjectID="_1796882705" r:id="rId265"/>
        </w:object>
      </w:r>
      <w:r w:rsidRPr="0082540A">
        <w:rPr>
          <w:rFonts w:cs="Times New Roman"/>
          <w:sz w:val="24"/>
          <w:szCs w:val="24"/>
        </w:rPr>
        <w:t xml:space="preserve">, có bao nhiêu giá trị nguyên của x để hàm số </w:t>
      </w:r>
      <w:r w:rsidRPr="0082540A">
        <w:rPr>
          <w:rFonts w:cs="Times New Roman"/>
          <w:position w:val="-26"/>
          <w:sz w:val="24"/>
          <w:szCs w:val="24"/>
        </w:rPr>
        <w:object w:dxaOrig="1050" w:dyaOrig="675" w14:anchorId="3AFD7015">
          <v:shape id="_x0000_i1154" type="#_x0000_t75" style="width:52.7pt;height:33.35pt" o:ole="">
            <v:imagedata r:id="rId266" o:title=""/>
          </v:shape>
          <o:OLEObject Type="Embed" ProgID="Equation.DSMT4" ShapeID="_x0000_i1154" DrawAspect="Content" ObjectID="_1796882706" r:id="rId267"/>
        </w:object>
      </w:r>
      <w:r w:rsidRPr="0082540A">
        <w:rPr>
          <w:rFonts w:cs="Times New Roman"/>
          <w:sz w:val="24"/>
          <w:szCs w:val="24"/>
        </w:rPr>
        <w:t xml:space="preserve"> nghịch biến</w:t>
      </w:r>
    </w:p>
    <w:p w14:paraId="67B6DEBA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6D8B6C5F" w14:textId="77777777" w:rsidR="0082540A" w:rsidRPr="0082540A" w:rsidRDefault="0082540A" w:rsidP="0082540A">
      <w:pPr>
        <w:pStyle w:val="NoSpacing36"/>
        <w:spacing w:line="20" w:lineRule="atLeast"/>
        <w:rPr>
          <w:rFonts w:cs="Times New Roman"/>
          <w:sz w:val="24"/>
          <w:szCs w:val="24"/>
        </w:rPr>
      </w:pPr>
      <w:r w:rsidRPr="0082540A">
        <w:rPr>
          <w:rFonts w:cs="Times New Roman"/>
          <w:sz w:val="24"/>
          <w:szCs w:val="24"/>
        </w:rPr>
        <w:t xml:space="preserve">Hàm số </w:t>
      </w:r>
      <w:r w:rsidRPr="0082540A">
        <w:rPr>
          <w:rFonts w:cs="Times New Roman"/>
          <w:position w:val="-26"/>
          <w:sz w:val="24"/>
          <w:szCs w:val="24"/>
        </w:rPr>
        <w:object w:dxaOrig="1050" w:dyaOrig="675" w14:anchorId="4E4BF93A">
          <v:shape id="_x0000_i1155" type="#_x0000_t75" style="width:52.7pt;height:33.35pt" o:ole="">
            <v:imagedata r:id="rId268" o:title=""/>
          </v:shape>
          <o:OLEObject Type="Embed" ProgID="Equation.DSMT4" ShapeID="_x0000_i1155" DrawAspect="Content" ObjectID="_1796882707" r:id="rId269"/>
        </w:object>
      </w:r>
      <w:r w:rsidRPr="0082540A">
        <w:rPr>
          <w:rFonts w:cs="Times New Roman"/>
          <w:sz w:val="24"/>
          <w:szCs w:val="24"/>
        </w:rPr>
        <w:t xml:space="preserve"> có hệ số </w:t>
      </w:r>
      <w:r w:rsidRPr="0082540A">
        <w:rPr>
          <w:rFonts w:cs="Times New Roman"/>
          <w:position w:val="-26"/>
          <w:sz w:val="24"/>
          <w:szCs w:val="24"/>
        </w:rPr>
        <w:object w:dxaOrig="1155" w:dyaOrig="675" w14:anchorId="53A4F26C">
          <v:shape id="_x0000_i1156" type="#_x0000_t75" style="width:57.95pt;height:33.35pt" o:ole="">
            <v:imagedata r:id="rId270" o:title=""/>
          </v:shape>
          <o:OLEObject Type="Embed" ProgID="Equation.DSMT4" ShapeID="_x0000_i1156" DrawAspect="Content" ObjectID="_1796882708" r:id="rId271"/>
        </w:object>
      </w:r>
      <w:r w:rsidRPr="0082540A">
        <w:rPr>
          <w:rFonts w:cs="Times New Roman"/>
          <w:sz w:val="24"/>
          <w:szCs w:val="24"/>
        </w:rPr>
        <w:t xml:space="preserve"> nghịch biến </w:t>
      </w:r>
      <w:proofErr w:type="gramStart"/>
      <w:r w:rsidRPr="0082540A">
        <w:rPr>
          <w:rFonts w:cs="Times New Roman"/>
          <w:sz w:val="24"/>
          <w:szCs w:val="24"/>
        </w:rPr>
        <w:t xml:space="preserve">khi </w:t>
      </w:r>
      <w:proofErr w:type="gramEnd"/>
      <w:r w:rsidRPr="0082540A">
        <w:rPr>
          <w:rFonts w:cs="Times New Roman"/>
          <w:position w:val="-6"/>
          <w:sz w:val="24"/>
          <w:szCs w:val="24"/>
        </w:rPr>
        <w:object w:dxaOrig="600" w:dyaOrig="285" w14:anchorId="79F4F698">
          <v:shape id="_x0000_i1157" type="#_x0000_t75" style="width:29.85pt;height:14.05pt" o:ole="">
            <v:imagedata r:id="rId272" o:title=""/>
          </v:shape>
          <o:OLEObject Type="Embed" ProgID="Equation.DSMT4" ShapeID="_x0000_i1157" DrawAspect="Content" ObjectID="_1796882709" r:id="rId273"/>
        </w:object>
      </w:r>
      <w:r w:rsidRPr="0082540A">
        <w:rPr>
          <w:rFonts w:cs="Times New Roman"/>
          <w:sz w:val="24"/>
          <w:szCs w:val="24"/>
        </w:rPr>
        <w:t xml:space="preserve">. </w:t>
      </w:r>
      <w:proofErr w:type="gramStart"/>
      <w:r w:rsidRPr="0082540A">
        <w:rPr>
          <w:rFonts w:cs="Times New Roman"/>
          <w:sz w:val="24"/>
          <w:szCs w:val="24"/>
        </w:rPr>
        <w:t xml:space="preserve">Vậy </w:t>
      </w:r>
      <w:proofErr w:type="gramEnd"/>
      <w:r w:rsidRPr="0082540A">
        <w:rPr>
          <w:rFonts w:cs="Times New Roman"/>
          <w:position w:val="-10"/>
          <w:sz w:val="24"/>
          <w:szCs w:val="24"/>
        </w:rPr>
        <w:object w:dxaOrig="1800" w:dyaOrig="330" w14:anchorId="45A50B7F">
          <v:shape id="_x0000_i1158" type="#_x0000_t75" style="width:90.45pt;height:16.7pt" o:ole="">
            <v:imagedata r:id="rId274" o:title=""/>
          </v:shape>
          <o:OLEObject Type="Embed" ProgID="Equation.DSMT4" ShapeID="_x0000_i1158" DrawAspect="Content" ObjectID="_1796882710" r:id="rId275"/>
        </w:object>
      </w:r>
      <w:r w:rsidRPr="0082540A">
        <w:rPr>
          <w:rFonts w:cs="Times New Roman"/>
          <w:sz w:val="24"/>
          <w:szCs w:val="24"/>
        </w:rPr>
        <w:t xml:space="preserve">. </w:t>
      </w:r>
    </w:p>
    <w:p w14:paraId="0A058D67" w14:textId="7F9F8A79" w:rsidR="0082540A" w:rsidRDefault="0082540A" w:rsidP="0082540A">
      <w:pPr>
        <w:pStyle w:val="Normal42"/>
        <w:spacing w:line="20" w:lineRule="atLeast"/>
        <w:jc w:val="both"/>
        <w:rPr>
          <w:b/>
        </w:rPr>
      </w:pPr>
      <w:r>
        <w:rPr>
          <w:b/>
        </w:rPr>
        <w:t>Đáp án: 3</w:t>
      </w:r>
    </w:p>
    <w:p w14:paraId="68B429C3" w14:textId="120E6C9B" w:rsidR="003D1BEA" w:rsidRPr="0082540A" w:rsidRDefault="00955176" w:rsidP="0082540A">
      <w:pPr>
        <w:pStyle w:val="Normal42"/>
        <w:spacing w:line="20" w:lineRule="atLeast"/>
        <w:jc w:val="both"/>
      </w:pPr>
      <w:r w:rsidRPr="0082540A">
        <w:rPr>
          <w:b/>
        </w:rPr>
        <w:lastRenderedPageBreak/>
        <w:t xml:space="preserve">Câu 2: </w:t>
      </w:r>
      <w:r w:rsidRPr="0082540A">
        <w:t xml:space="preserve">Nghiệm của bất phương trình </w:t>
      </w:r>
      <w:r w:rsidRPr="0082540A">
        <w:rPr>
          <w:position w:val="-6"/>
        </w:rPr>
        <w:object w:dxaOrig="1905" w:dyaOrig="345" w14:anchorId="27C19B3D">
          <v:shape id="_x0000_i1159" type="#_x0000_t75" style="width:95.7pt;height:17.55pt" o:ole="">
            <v:imagedata r:id="rId276" o:title=""/>
          </v:shape>
          <o:OLEObject Type="Embed" ProgID="Equation.DSMT4" ShapeID="_x0000_i1159" DrawAspect="Content" ObjectID="_1796882711" r:id="rId277"/>
        </w:object>
      </w:r>
      <w:r w:rsidRPr="0082540A">
        <w:t xml:space="preserve"> là </w:t>
      </w:r>
      <w:r w:rsidRPr="0082540A">
        <w:rPr>
          <w:position w:val="-6"/>
        </w:rPr>
        <w:object w:dxaOrig="720" w:dyaOrig="255" w14:anchorId="496D432F">
          <v:shape id="_x0000_i1160" type="#_x0000_t75" style="width:36pt;height:12.3pt" o:ole="">
            <v:imagedata r:id="rId278" o:title=""/>
          </v:shape>
          <o:OLEObject Type="Embed" ProgID="Equation.DSMT4" ShapeID="_x0000_i1160" DrawAspect="Content" ObjectID="_1796882712" r:id="rId279"/>
        </w:object>
      </w:r>
    </w:p>
    <w:p w14:paraId="798ED420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776CB719" w14:textId="77777777" w:rsidR="0082540A" w:rsidRPr="0082540A" w:rsidRDefault="0082540A" w:rsidP="0082540A">
      <w:pPr>
        <w:pStyle w:val="Normal103"/>
        <w:spacing w:line="20" w:lineRule="atLeast"/>
      </w:pPr>
      <w:r w:rsidRPr="0082540A">
        <w:t xml:space="preserve">Ta có: </w:t>
      </w:r>
      <w:r w:rsidRPr="0082540A">
        <w:rPr>
          <w:position w:val="-6"/>
        </w:rPr>
        <w:object w:dxaOrig="1905" w:dyaOrig="345" w14:anchorId="0359E24C">
          <v:shape id="_x0000_i1161" type="#_x0000_t75" style="width:95.7pt;height:17.55pt" o:ole="">
            <v:imagedata r:id="rId280" o:title=""/>
          </v:shape>
          <o:OLEObject Type="Embed" ProgID="Equation.DSMT4" ShapeID="_x0000_i1161" DrawAspect="Content" ObjectID="_1796882713" r:id="rId281"/>
        </w:object>
      </w:r>
    </w:p>
    <w:p w14:paraId="20B93471" w14:textId="77777777" w:rsidR="0082540A" w:rsidRPr="0082540A" w:rsidRDefault="0082540A" w:rsidP="0082540A">
      <w:pPr>
        <w:pStyle w:val="Normal104"/>
        <w:spacing w:line="20" w:lineRule="atLeast"/>
      </w:pPr>
      <w:r w:rsidRPr="0082540A">
        <w:t xml:space="preserve"> </w:t>
      </w:r>
      <w:r w:rsidRPr="0082540A">
        <w:rPr>
          <w:position w:val="-18"/>
        </w:rPr>
        <w:object w:dxaOrig="1920" w:dyaOrig="480" w14:anchorId="2A4B32E3">
          <v:shape id="_x0000_i1162" type="#_x0000_t75" style="width:95.7pt;height:23.7pt" o:ole="">
            <v:imagedata r:id="rId282" o:title=""/>
          </v:shape>
          <o:OLEObject Type="Embed" ProgID="Equation.DSMT4" ShapeID="_x0000_i1162" DrawAspect="Content" ObjectID="_1796882714" r:id="rId283"/>
        </w:object>
      </w:r>
    </w:p>
    <w:p w14:paraId="7C1D9E5A" w14:textId="77777777" w:rsidR="0082540A" w:rsidRPr="0082540A" w:rsidRDefault="0082540A" w:rsidP="0082540A">
      <w:pPr>
        <w:pStyle w:val="Normal105"/>
        <w:spacing w:line="20" w:lineRule="atLeast"/>
      </w:pPr>
      <w:r w:rsidRPr="0082540A">
        <w:t xml:space="preserve"> </w:t>
      </w:r>
      <w:r w:rsidRPr="0082540A">
        <w:rPr>
          <w:position w:val="-6"/>
        </w:rPr>
        <w:object w:dxaOrig="930" w:dyaOrig="285" w14:anchorId="21EBE790">
          <v:shape id="_x0000_i1163" type="#_x0000_t75" style="width:46.55pt;height:14.05pt" o:ole="">
            <v:imagedata r:id="rId284" o:title=""/>
          </v:shape>
          <o:OLEObject Type="Embed" ProgID="Equation.DSMT4" ShapeID="_x0000_i1163" DrawAspect="Content" ObjectID="_1796882715" r:id="rId285"/>
        </w:object>
      </w:r>
      <w:r w:rsidRPr="0082540A">
        <w:t xml:space="preserve"> Vì </w:t>
      </w:r>
      <w:r w:rsidRPr="0082540A">
        <w:rPr>
          <w:position w:val="-6"/>
        </w:rPr>
        <w:object w:dxaOrig="1035" w:dyaOrig="345" w14:anchorId="721F4285">
          <v:shape id="_x0000_i1164" type="#_x0000_t75" style="width:51.8pt;height:17.55pt" o:ole="">
            <v:imagedata r:id="rId286" o:title=""/>
          </v:shape>
          <o:OLEObject Type="Embed" ProgID="Equation.DSMT4" ShapeID="_x0000_i1164" DrawAspect="Content" ObjectID="_1796882716" r:id="rId287"/>
        </w:object>
      </w:r>
      <w:r w:rsidRPr="0082540A">
        <w:t xml:space="preserve"> với mọi x </w:t>
      </w:r>
    </w:p>
    <w:p w14:paraId="1750D198" w14:textId="77777777" w:rsidR="0082540A" w:rsidRPr="0082540A" w:rsidRDefault="0082540A" w:rsidP="0082540A">
      <w:pPr>
        <w:pStyle w:val="Normal106"/>
        <w:spacing w:line="20" w:lineRule="atLeast"/>
      </w:pPr>
      <w:r w:rsidRPr="0082540A">
        <w:t xml:space="preserve"> </w:t>
      </w:r>
      <w:r w:rsidRPr="0082540A">
        <w:rPr>
          <w:position w:val="-4"/>
        </w:rPr>
        <w:object w:dxaOrig="555" w:dyaOrig="255" w14:anchorId="3447E5E6">
          <v:shape id="_x0000_i1165" type="#_x0000_t75" style="width:27.2pt;height:12.3pt" o:ole="">
            <v:imagedata r:id="rId288" o:title=""/>
          </v:shape>
          <o:OLEObject Type="Embed" ProgID="Equation.DSMT4" ShapeID="_x0000_i1165" DrawAspect="Content" ObjectID="_1796882717" r:id="rId289"/>
        </w:object>
      </w:r>
    </w:p>
    <w:p w14:paraId="1285611B" w14:textId="77777777" w:rsidR="0082540A" w:rsidRPr="0082540A" w:rsidRDefault="0082540A" w:rsidP="0082540A">
      <w:pPr>
        <w:pStyle w:val="Normal107"/>
        <w:spacing w:line="20" w:lineRule="atLeast"/>
      </w:pPr>
      <w:r w:rsidRPr="0082540A">
        <w:t xml:space="preserve">Vậy nghiệm của bất phương trình là </w:t>
      </w:r>
      <w:r w:rsidRPr="0082540A">
        <w:rPr>
          <w:position w:val="-4"/>
        </w:rPr>
        <w:object w:dxaOrig="555" w:dyaOrig="255" w14:anchorId="454B6C84">
          <v:shape id="_x0000_i1166" type="#_x0000_t75" style="width:27.2pt;height:12.3pt" o:ole="">
            <v:imagedata r:id="rId290" o:title=""/>
          </v:shape>
          <o:OLEObject Type="Embed" ProgID="Equation.DSMT4" ShapeID="_x0000_i1166" DrawAspect="Content" ObjectID="_1796882718" r:id="rId291"/>
        </w:object>
      </w:r>
    </w:p>
    <w:p w14:paraId="3524024B" w14:textId="21EAF4B8" w:rsidR="0082540A" w:rsidRDefault="0082540A" w:rsidP="0082540A">
      <w:pPr>
        <w:pStyle w:val="Normal42"/>
        <w:spacing w:line="20" w:lineRule="atLeast"/>
        <w:jc w:val="both"/>
        <w:rPr>
          <w:b/>
        </w:rPr>
      </w:pPr>
      <w:r>
        <w:rPr>
          <w:b/>
        </w:rPr>
        <w:t>Đáp án: 1</w:t>
      </w:r>
    </w:p>
    <w:p w14:paraId="62B30098" w14:textId="77777777" w:rsidR="003D1BEA" w:rsidRPr="0082540A" w:rsidRDefault="00955176" w:rsidP="0082540A">
      <w:pPr>
        <w:pStyle w:val="NoSpacing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82540A">
        <w:rPr>
          <w:rFonts w:ascii="Times New Roman" w:hAnsi="Times New Roman" w:cs="Times New Roman"/>
          <w:sz w:val="24"/>
          <w:szCs w:val="24"/>
        </w:rPr>
        <w:t xml:space="preserve">Giá trị nhỏ nhất của biểu thức </w:t>
      </w:r>
      <w:r w:rsidRPr="0082540A">
        <w:rPr>
          <w:rFonts w:ascii="Times New Roman" w:hAnsi="Times New Roman" w:cs="Times New Roman"/>
          <w:position w:val="-10"/>
          <w:sz w:val="24"/>
          <w:szCs w:val="24"/>
        </w:rPr>
        <w:object w:dxaOrig="2700" w:dyaOrig="375" w14:anchorId="7FB73B9C">
          <v:shape id="_x0000_i1167" type="#_x0000_t75" style="width:135.2pt;height:18.45pt" o:ole="">
            <v:imagedata r:id="rId292" o:title=""/>
          </v:shape>
          <o:OLEObject Type="Embed" ProgID="Equation.DSMT4" ShapeID="_x0000_i1167" DrawAspect="Content" ObjectID="_1796882719" r:id="rId293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là …</w:t>
      </w:r>
    </w:p>
    <w:p w14:paraId="505C0072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7489E9A1" w14:textId="77777777" w:rsidR="0082540A" w:rsidRPr="0082540A" w:rsidRDefault="0082540A" w:rsidP="0082540A">
      <w:pPr>
        <w:pStyle w:val="NoSpacing3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position w:val="-10"/>
          <w:sz w:val="24"/>
          <w:szCs w:val="24"/>
        </w:rPr>
        <w:object w:dxaOrig="3135" w:dyaOrig="375" w14:anchorId="02487AE1">
          <v:shape id="_x0000_i1168" type="#_x0000_t75" style="width:156.3pt;height:18.45pt" o:ole="">
            <v:imagedata r:id="rId294" o:title=""/>
          </v:shape>
          <o:OLEObject Type="Embed" ProgID="Equation.DSMT4" ShapeID="_x0000_i1168" DrawAspect="Content" ObjectID="_1796882720" r:id="rId295"/>
        </w:object>
      </w:r>
      <w:r w:rsidRPr="0082540A">
        <w:rPr>
          <w:rFonts w:ascii="Times New Roman" w:hAnsi="Times New Roman" w:cs="Times New Roman"/>
          <w:position w:val="-4"/>
          <w:sz w:val="24"/>
          <w:szCs w:val="24"/>
        </w:rPr>
        <w:object w:dxaOrig="675" w:dyaOrig="255" w14:anchorId="319ECB9A">
          <v:shape id="_x0000_i1169" type="#_x0000_t75" style="width:33.35pt;height:12.3pt" o:ole="">
            <v:imagedata r:id="rId296" o:title=""/>
          </v:shape>
          <o:OLEObject Type="Embed" ProgID="Equation.DSMT4" ShapeID="_x0000_i1169" DrawAspect="Content" ObjectID="_1796882721" r:id="rId297"/>
        </w:object>
      </w:r>
    </w:p>
    <w:p w14:paraId="69D4CBFB" w14:textId="77777777" w:rsidR="0082540A" w:rsidRPr="0082540A" w:rsidRDefault="0082540A" w:rsidP="0082540A">
      <w:pPr>
        <w:pStyle w:val="NoSpacing3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position w:val="-6"/>
          <w:sz w:val="24"/>
          <w:szCs w:val="24"/>
        </w:rPr>
        <w:object w:dxaOrig="330" w:dyaOrig="240" w14:anchorId="33F59FD3">
          <v:shape id="_x0000_i1170" type="#_x0000_t75" style="width:16.7pt;height:12.3pt" o:ole="">
            <v:imagedata r:id="rId298" o:title=""/>
          </v:shape>
          <o:OLEObject Type="Embed" ProgID="Equation.DSMT4" ShapeID="_x0000_i1170" DrawAspect="Content" ObjectID="_1796882722" r:id="rId299"/>
        </w:object>
      </w:r>
      <w:r w:rsidRPr="0082540A">
        <w:rPr>
          <w:rFonts w:ascii="Times New Roman" w:hAnsi="Times New Roman" w:cs="Times New Roman"/>
          <w:sz w:val="24"/>
          <w:szCs w:val="24"/>
        </w:rPr>
        <w:t>C ≥ -3</w:t>
      </w:r>
    </w:p>
    <w:p w14:paraId="23A25E30" w14:textId="77777777" w:rsidR="0082540A" w:rsidRPr="0082540A" w:rsidRDefault="0082540A" w:rsidP="0082540A">
      <w:pPr>
        <w:pStyle w:val="NoSpacing3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eastAsia="Times New Roman" w:hAnsi="Times New Roman" w:cs="Times New Roman"/>
          <w:sz w:val="24"/>
          <w:szCs w:val="24"/>
        </w:rPr>
        <w:t>Dấu “=” xảy ra</w:t>
      </w:r>
      <w:r w:rsidRPr="0082540A">
        <w:rPr>
          <w:rFonts w:ascii="Times New Roman" w:hAnsi="Times New Roman" w:cs="Times New Roman"/>
          <w:sz w:val="24"/>
          <w:szCs w:val="24"/>
        </w:rPr>
        <w:t xml:space="preserve"> khi </w:t>
      </w:r>
      <w:r w:rsidRPr="0082540A">
        <w:rPr>
          <w:rFonts w:ascii="Times New Roman" w:hAnsi="Times New Roman" w:cs="Times New Roman"/>
          <w:position w:val="-32"/>
          <w:sz w:val="24"/>
          <w:szCs w:val="24"/>
        </w:rPr>
        <w:object w:dxaOrig="2595" w:dyaOrig="780" w14:anchorId="71013A11">
          <v:shape id="_x0000_i1171" type="#_x0000_t75" style="width:129.95pt;height:38.65pt" o:ole="">
            <v:imagedata r:id="rId300" o:title=""/>
          </v:shape>
          <o:OLEObject Type="Embed" ProgID="Equation.DSMT4" ShapeID="_x0000_i1171" DrawAspect="Content" ObjectID="_1796882723" r:id="rId301"/>
        </w:object>
      </w:r>
    </w:p>
    <w:p w14:paraId="27041089" w14:textId="77777777" w:rsidR="0082540A" w:rsidRPr="0082540A" w:rsidRDefault="0082540A" w:rsidP="0082540A">
      <w:pPr>
        <w:pStyle w:val="NoSpacing4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t xml:space="preserve">Giá trị nhỏ nhất của biểu thức </w:t>
      </w:r>
      <w:r w:rsidRPr="0082540A">
        <w:rPr>
          <w:rFonts w:ascii="Times New Roman" w:hAnsi="Times New Roman" w:cs="Times New Roman"/>
          <w:position w:val="-10"/>
          <w:sz w:val="24"/>
          <w:szCs w:val="24"/>
        </w:rPr>
        <w:object w:dxaOrig="2700" w:dyaOrig="375" w14:anchorId="571D84E7">
          <v:shape id="_x0000_i1172" type="#_x0000_t75" style="width:135.2pt;height:18.45pt" o:ole="">
            <v:imagedata r:id="rId302" o:title=""/>
          </v:shape>
          <o:OLEObject Type="Embed" ProgID="Equation.DSMT4" ShapeID="_x0000_i1172" DrawAspect="Content" ObjectID="_1796882724" r:id="rId303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là </w:t>
      </w:r>
      <w:r w:rsidRPr="0082540A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22806CF5">
          <v:shape id="_x0000_i1173" type="#_x0000_t75" style="width:17.55pt;height:14.05pt" o:ole="">
            <v:imagedata r:id="rId304" o:title=""/>
          </v:shape>
          <o:OLEObject Type="Embed" ProgID="Equation.DSMT4" ShapeID="_x0000_i1173" DrawAspect="Content" ObjectID="_1796882725" r:id="rId305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2540A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82540A">
        <w:rPr>
          <w:rFonts w:ascii="Times New Roman" w:hAnsi="Times New Roman" w:cs="Times New Roman"/>
          <w:position w:val="-10"/>
          <w:sz w:val="24"/>
          <w:szCs w:val="24"/>
        </w:rPr>
        <w:object w:dxaOrig="1140" w:dyaOrig="330" w14:anchorId="33E0C115">
          <v:shape id="_x0000_i1174" type="#_x0000_t75" style="width:57.05pt;height:16.7pt" o:ole="">
            <v:imagedata r:id="rId306" o:title=""/>
          </v:shape>
          <o:OLEObject Type="Embed" ProgID="Equation.DSMT4" ShapeID="_x0000_i1174" DrawAspect="Content" ObjectID="_1796882726" r:id="rId307"/>
        </w:object>
      </w:r>
      <w:r w:rsidRPr="0082540A">
        <w:rPr>
          <w:rFonts w:ascii="Times New Roman" w:hAnsi="Times New Roman" w:cs="Times New Roman"/>
          <w:sz w:val="24"/>
          <w:szCs w:val="24"/>
        </w:rPr>
        <w:t>.</w:t>
      </w:r>
    </w:p>
    <w:p w14:paraId="4178CC4A" w14:textId="61FB1AFA" w:rsidR="0082540A" w:rsidRDefault="0082540A" w:rsidP="0082540A">
      <w:pPr>
        <w:pStyle w:val="Normal42"/>
        <w:spacing w:line="20" w:lineRule="atLeast"/>
        <w:jc w:val="both"/>
        <w:rPr>
          <w:b/>
        </w:rPr>
      </w:pPr>
      <w:r>
        <w:rPr>
          <w:b/>
        </w:rPr>
        <w:t>Đáp án: -1</w:t>
      </w:r>
    </w:p>
    <w:p w14:paraId="082AB07F" w14:textId="77777777" w:rsidR="003D1BEA" w:rsidRPr="0082540A" w:rsidRDefault="00955176" w:rsidP="0082540A">
      <w:pPr>
        <w:pStyle w:val="Normal43"/>
        <w:spacing w:line="20" w:lineRule="atLeast"/>
        <w:jc w:val="both"/>
      </w:pPr>
      <w:r w:rsidRPr="0082540A">
        <w:rPr>
          <w:b/>
        </w:rPr>
        <w:t xml:space="preserve">Câu 4: </w:t>
      </w:r>
      <w:r w:rsidRPr="0082540A">
        <w:rPr>
          <w:color w:val="000000"/>
          <w:lang w:val="vi-VN" w:eastAsia="vi-VN"/>
        </w:rPr>
        <w:t xml:space="preserve">Một tam giác vuông có độ dài hai cạnh góc vuông là </w:t>
      </w:r>
      <w:r w:rsidRPr="0082540A">
        <w:rPr>
          <w:position w:val="-6"/>
        </w:rPr>
        <w:object w:dxaOrig="495" w:dyaOrig="285" w14:anchorId="3376D233">
          <v:shape id="_x0000_i1175" type="#_x0000_t75" style="width:24.6pt;height:14.05pt" o:ole="">
            <v:imagedata r:id="rId308" o:title=""/>
          </v:shape>
          <o:OLEObject Type="Embed" ProgID="Equation.DSMT4" ShapeID="_x0000_i1175" DrawAspect="Content" ObjectID="_1796882727" r:id="rId309"/>
        </w:object>
      </w:r>
      <w:r w:rsidRPr="0082540A">
        <w:rPr>
          <w:color w:val="000000"/>
          <w:lang w:val="vi-VN" w:eastAsia="vi-VN"/>
        </w:rPr>
        <w:t xml:space="preserve"> </w:t>
      </w:r>
      <w:proofErr w:type="gramStart"/>
      <w:r w:rsidRPr="0082540A">
        <w:rPr>
          <w:color w:val="000000"/>
          <w:lang w:val="vi-VN" w:eastAsia="vi-VN"/>
        </w:rPr>
        <w:t xml:space="preserve">và </w:t>
      </w:r>
      <w:proofErr w:type="gramEnd"/>
      <w:r w:rsidRPr="0082540A">
        <w:rPr>
          <w:position w:val="-6"/>
        </w:rPr>
        <w:object w:dxaOrig="495" w:dyaOrig="285" w14:anchorId="706AB22F">
          <v:shape id="_x0000_i1176" type="#_x0000_t75" style="width:24.6pt;height:14.05pt" o:ole="">
            <v:imagedata r:id="rId310" o:title=""/>
          </v:shape>
          <o:OLEObject Type="Embed" ProgID="Equation.DSMT4" ShapeID="_x0000_i1176" DrawAspect="Content" ObjectID="_1796882728" r:id="rId311"/>
        </w:object>
      </w:r>
      <w:r w:rsidRPr="0082540A">
        <w:rPr>
          <w:color w:val="000000"/>
          <w:lang w:val="vi-VN" w:eastAsia="vi-VN"/>
        </w:rPr>
        <w:t>. Quay tam giác vuông một vòng quanh cạnh góc vuông bé hơn thì được hình nón có thể tích là</w:t>
      </w:r>
      <w:r w:rsidRPr="0082540A">
        <w:rPr>
          <w:color w:val="000000"/>
          <w:lang w:eastAsia="vi-VN"/>
        </w:rPr>
        <w:t xml:space="preserve">: </w:t>
      </w:r>
      <w:r w:rsidRPr="0082540A">
        <w:rPr>
          <w:color w:val="000000"/>
        </w:rPr>
        <w:t>(làm tròn đến chữ số thập phân thứ nhất)</w:t>
      </w:r>
    </w:p>
    <w:p w14:paraId="6502EE92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3C87421D" w14:textId="77777777" w:rsidR="0082540A" w:rsidRPr="0082540A" w:rsidRDefault="0082540A" w:rsidP="0082540A">
      <w:pPr>
        <w:pStyle w:val="NoSpacing4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 xml:space="preserve">Quay tam giác vuông một vòng quanh cạnh góc vuông bé hơn thì được hình nón có </w:t>
      </w:r>
      <w:r w:rsidRPr="0082540A">
        <w:rPr>
          <w:rFonts w:ascii="Times New Roman" w:hAnsi="Times New Roman" w:cs="Times New Roman"/>
          <w:color w:val="000000"/>
          <w:sz w:val="24"/>
          <w:szCs w:val="24"/>
          <w:lang w:eastAsia="vi-VN"/>
        </w:rPr>
        <w:t>chiều cao h = 2 cm và bán kính đường tròn đáy r = 3 cm. Khi đó thể tích hình nón bằng:</w:t>
      </w:r>
      <w:r w:rsidRPr="0082540A">
        <w:rPr>
          <w:rFonts w:ascii="Times New Roman" w:hAnsi="Times New Roman" w:cs="Times New Roman"/>
          <w:color w:val="000000" w:themeColor="text1"/>
          <w:sz w:val="24"/>
          <w:szCs w:val="24"/>
          <w:lang w:val="fr-FR" w:eastAsia="vi-VN"/>
        </w:rPr>
        <w:t xml:space="preserve">  </w:t>
      </w:r>
      <w:r w:rsidRPr="0082540A">
        <w:rPr>
          <w:rFonts w:ascii="Times New Roman" w:hAnsi="Times New Roman" w:cs="Times New Roman"/>
          <w:position w:val="-26"/>
          <w:sz w:val="24"/>
          <w:szCs w:val="24"/>
        </w:rPr>
        <w:object w:dxaOrig="3360" w:dyaOrig="675" w14:anchorId="7F22617D">
          <v:shape id="_x0000_i1177" type="#_x0000_t75" style="width:167.7pt;height:33.35pt" o:ole="">
            <v:imagedata r:id="rId312" o:title=""/>
          </v:shape>
          <o:OLEObject Type="Embed" ProgID="Equation.DSMT4" ShapeID="_x0000_i1177" DrawAspect="Content" ObjectID="_1796882729" r:id="rId313"/>
        </w:object>
      </w:r>
    </w:p>
    <w:p w14:paraId="524212F1" w14:textId="0CB75958" w:rsidR="0082540A" w:rsidRDefault="0082540A" w:rsidP="00E75D9A">
      <w:pPr>
        <w:spacing w:line="20" w:lineRule="atLeast"/>
        <w:rPr>
          <w:b/>
        </w:rPr>
      </w:pPr>
      <w:r>
        <w:rPr>
          <w:b/>
        </w:rPr>
        <w:t>Đáp án: 18</w:t>
      </w:r>
      <w:proofErr w:type="gramStart"/>
      <w:r>
        <w:rPr>
          <w:b/>
        </w:rPr>
        <w:t>,8</w:t>
      </w:r>
      <w:proofErr w:type="gramEnd"/>
      <w:r w:rsidRPr="0082540A">
        <w:rPr>
          <w:rFonts w:cs="Times New Roman"/>
          <w:b/>
          <w:sz w:val="24"/>
          <w:szCs w:val="24"/>
        </w:rPr>
        <w:t xml:space="preserve"> </w:t>
      </w:r>
    </w:p>
    <w:p w14:paraId="68C1B37A" w14:textId="77777777" w:rsidR="003D1BEA" w:rsidRPr="0082540A" w:rsidRDefault="00955176" w:rsidP="0082540A">
      <w:pPr>
        <w:pStyle w:val="Normal44"/>
        <w:spacing w:line="20" w:lineRule="atLeast"/>
        <w:jc w:val="both"/>
      </w:pPr>
      <w:r w:rsidRPr="0082540A">
        <w:rPr>
          <w:b/>
        </w:rPr>
        <w:t xml:space="preserve">Câu 5: </w:t>
      </w:r>
      <w:r w:rsidRPr="0082540A">
        <w:t xml:space="preserve">Một cây tre bị gẫy ngang thân (như hình vẽ), ngọn tre vừa chạm đất và tạo với mặt đất một góc </w:t>
      </w:r>
      <w:r w:rsidRPr="0082540A">
        <w:rPr>
          <w:position w:val="-6"/>
        </w:rPr>
        <w:object w:dxaOrig="420" w:dyaOrig="285" w14:anchorId="4842B61A">
          <v:shape id="_x0000_i1178" type="#_x0000_t75" style="width:21.05pt;height:14.05pt" o:ole="">
            <v:imagedata r:id="rId314" o:title=""/>
          </v:shape>
          <o:OLEObject Type="Embed" ProgID="Equation.DSMT4" ShapeID="_x0000_i1178" DrawAspect="Content" ObjectID="_1796882730" r:id="rId315"/>
        </w:object>
      </w:r>
      <w:r w:rsidRPr="0082540A">
        <w:rPr>
          <w:position w:val="-6"/>
        </w:rPr>
        <w:t xml:space="preserve"> </w:t>
      </w:r>
      <w:r w:rsidRPr="0082540A">
        <w:t xml:space="preserve">biết khoảng cách từ vị trí ngọn tre chạm đất tới gốc cây là </w:t>
      </w:r>
      <w:r w:rsidRPr="0082540A">
        <w:rPr>
          <w:position w:val="-10"/>
        </w:rPr>
        <w:object w:dxaOrig="420" w:dyaOrig="330" w14:anchorId="4250D531">
          <v:shape id="_x0000_i1179" type="#_x0000_t75" style="width:21.05pt;height:16.7pt" o:ole="">
            <v:imagedata r:id="rId316" o:title=""/>
          </v:shape>
          <o:OLEObject Type="Embed" ProgID="Equation.DSMT4" ShapeID="_x0000_i1179" DrawAspect="Content" ObjectID="_1796882731" r:id="rId317"/>
        </w:object>
      </w:r>
      <w:r w:rsidRPr="0082540A">
        <w:t xml:space="preserve"> mét. Chiều cao ban đầu của cây tre là bao nhiêu mét? (</w:t>
      </w:r>
      <w:proofErr w:type="gramStart"/>
      <w:r w:rsidRPr="0082540A">
        <w:t>làm</w:t>
      </w:r>
      <w:proofErr w:type="gramEnd"/>
      <w:r w:rsidRPr="0082540A">
        <w:t xml:space="preserve"> tròn kết quả đến hàng phần trăm)</w:t>
      </w:r>
    </w:p>
    <w:p w14:paraId="6A0F4A20" w14:textId="77777777" w:rsidR="00B261C2" w:rsidRPr="0082540A" w:rsidRDefault="00955176" w:rsidP="0082540A">
      <w:pPr>
        <w:pStyle w:val="Normal45"/>
        <w:spacing w:line="20" w:lineRule="atLeast"/>
        <w:jc w:val="center"/>
      </w:pPr>
      <w:r w:rsidRPr="0082540A">
        <w:rPr>
          <w:noProof/>
        </w:rPr>
        <w:drawing>
          <wp:inline distT="0" distB="0" distL="0" distR="0" wp14:anchorId="320F9929" wp14:editId="1B738400">
            <wp:extent cx="1894256" cy="1630392"/>
            <wp:effectExtent l="0" t="0" r="0" b="8255"/>
            <wp:docPr id="19871373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936358" name="Picture 82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6" t="5369" r="5225" b="53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780" cy="1631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69CD92" w14:textId="77777777" w:rsidR="00E75D9A" w:rsidRPr="0082540A" w:rsidRDefault="00E75D9A" w:rsidP="00E75D9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07003288" w14:textId="77777777" w:rsidR="00E75D9A" w:rsidRPr="0082540A" w:rsidRDefault="00E75D9A" w:rsidP="00E75D9A">
      <w:pPr>
        <w:pStyle w:val="NoSpacing42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t xml:space="preserve">Ta có </w:t>
      </w:r>
      <w:r w:rsidRPr="0082540A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70EB3093">
          <v:shape id="_x0000_i1180" type="#_x0000_t75" style="width:38.65pt;height:14.05pt" o:ole="">
            <v:imagedata r:id="rId319" o:title=""/>
          </v:shape>
          <o:OLEObject Type="Embed" ProgID="Equation.DSMT4" ShapeID="_x0000_i1180" DrawAspect="Content" ObjectID="_1796882732" r:id="rId320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82540A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09B36CAB">
          <v:shape id="_x0000_i1181" type="#_x0000_t75" style="width:12.3pt;height:12.3pt" o:ole="">
            <v:imagedata r:id="rId321" o:title=""/>
          </v:shape>
          <o:OLEObject Type="Embed" ProgID="Equation.DSMT4" ShapeID="_x0000_i1181" DrawAspect="Content" ObjectID="_1796882733" r:id="rId322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9F52BD" w14:textId="77777777" w:rsidR="00E75D9A" w:rsidRPr="0082540A" w:rsidRDefault="00E75D9A" w:rsidP="00E75D9A">
      <w:pPr>
        <w:pStyle w:val="NoSpacing4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position w:val="-30"/>
          <w:sz w:val="24"/>
          <w:szCs w:val="24"/>
        </w:rPr>
        <w:object w:dxaOrig="3855" w:dyaOrig="720" w14:anchorId="435C99F0">
          <v:shape id="_x0000_i1182" type="#_x0000_t75" style="width:192.3pt;height:36pt" o:ole="">
            <v:imagedata r:id="rId323" o:title=""/>
          </v:shape>
          <o:OLEObject Type="Embed" ProgID="Equation.DSMT4" ShapeID="_x0000_i1182" DrawAspect="Content" ObjectID="_1796882734" r:id="rId324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 (m) </w:t>
      </w:r>
      <w:proofErr w:type="gramStart"/>
      <w:r w:rsidRPr="0082540A">
        <w:rPr>
          <w:rFonts w:ascii="Times New Roman" w:hAnsi="Times New Roman" w:cs="Times New Roman"/>
          <w:sz w:val="24"/>
          <w:szCs w:val="24"/>
        </w:rPr>
        <w:t>và</w:t>
      </w:r>
      <w:proofErr w:type="gramEnd"/>
      <w:r w:rsidRPr="0082540A">
        <w:rPr>
          <w:rFonts w:ascii="Times New Roman" w:hAnsi="Times New Roman" w:cs="Times New Roman"/>
          <w:sz w:val="24"/>
          <w:szCs w:val="24"/>
        </w:rPr>
        <w:t xml:space="preserve"> </w:t>
      </w:r>
      <w:r w:rsidRPr="0082540A">
        <w:rPr>
          <w:rFonts w:ascii="Times New Roman" w:hAnsi="Times New Roman" w:cs="Times New Roman"/>
          <w:position w:val="-58"/>
          <w:sz w:val="24"/>
          <w:szCs w:val="24"/>
        </w:rPr>
        <w:object w:dxaOrig="2805" w:dyaOrig="1065" w14:anchorId="528A6068">
          <v:shape id="_x0000_i1183" type="#_x0000_t75" style="width:140.5pt;height:53.55pt" o:ole="">
            <v:imagedata r:id="rId325" o:title=""/>
          </v:shape>
          <o:OLEObject Type="Embed" ProgID="Equation.DSMT4" ShapeID="_x0000_i1183" DrawAspect="Content" ObjectID="_1796882735" r:id="rId326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  (m)</w:t>
      </w:r>
    </w:p>
    <w:p w14:paraId="5435F380" w14:textId="77777777" w:rsidR="00E75D9A" w:rsidRPr="0082540A" w:rsidRDefault="00E75D9A" w:rsidP="00E75D9A">
      <w:pPr>
        <w:pStyle w:val="NoSpacing4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eastAsia="Times New Roman" w:hAnsi="Times New Roman" w:cs="Times New Roman"/>
          <w:sz w:val="24"/>
          <w:szCs w:val="24"/>
        </w:rPr>
        <w:t xml:space="preserve">Chiều cao của cây tre ban đầu là: </w:t>
      </w:r>
      <w:r w:rsidRPr="0082540A">
        <w:rPr>
          <w:rFonts w:ascii="Times New Roman" w:hAnsi="Times New Roman" w:cs="Times New Roman"/>
          <w:position w:val="-10"/>
          <w:sz w:val="24"/>
          <w:szCs w:val="24"/>
        </w:rPr>
        <w:object w:dxaOrig="4200" w:dyaOrig="390" w14:anchorId="21A155EB">
          <v:shape id="_x0000_i1184" type="#_x0000_t75" style="width:209.85pt;height:19.3pt" o:ole="">
            <v:imagedata r:id="rId327" o:title=""/>
          </v:shape>
          <o:OLEObject Type="Embed" ProgID="Equation.DSMT4" ShapeID="_x0000_i1184" DrawAspect="Content" ObjectID="_1796882736" r:id="rId328"/>
        </w:object>
      </w:r>
      <w:r w:rsidRPr="0082540A">
        <w:rPr>
          <w:rFonts w:ascii="Times New Roman" w:hAnsi="Times New Roman" w:cs="Times New Roman"/>
          <w:sz w:val="24"/>
          <w:szCs w:val="24"/>
        </w:rPr>
        <w:t xml:space="preserve">  (m)</w:t>
      </w:r>
    </w:p>
    <w:p w14:paraId="4BDD7C25" w14:textId="417453CA" w:rsidR="0082540A" w:rsidRDefault="0082540A" w:rsidP="0082540A">
      <w:pPr>
        <w:pStyle w:val="Normal42"/>
        <w:spacing w:line="20" w:lineRule="atLeast"/>
        <w:jc w:val="both"/>
        <w:rPr>
          <w:b/>
        </w:rPr>
      </w:pPr>
      <w:bookmarkStart w:id="2" w:name="_GoBack"/>
      <w:bookmarkEnd w:id="2"/>
      <w:r>
        <w:rPr>
          <w:b/>
        </w:rPr>
        <w:t>Đáp án: 7</w:t>
      </w:r>
      <w:proofErr w:type="gramStart"/>
      <w:r>
        <w:rPr>
          <w:b/>
        </w:rPr>
        <w:t>,79</w:t>
      </w:r>
      <w:proofErr w:type="gramEnd"/>
    </w:p>
    <w:p w14:paraId="679BA2A9" w14:textId="77777777" w:rsidR="00F83475" w:rsidRPr="0082540A" w:rsidRDefault="00955176" w:rsidP="0082540A">
      <w:pPr>
        <w:pStyle w:val="NoSpacing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82540A">
        <w:rPr>
          <w:rFonts w:ascii="Times New Roman" w:hAnsi="Times New Roman" w:cs="Times New Roman"/>
          <w:sz w:val="24"/>
          <w:szCs w:val="24"/>
        </w:rPr>
        <w:t xml:space="preserve">Chọn ngẫu nhiên một gia đình có hai con và quan sát giới tính của hai người con đó. Không gian mẫu có bao nhiêu phần </w:t>
      </w:r>
      <w:proofErr w:type="gramStart"/>
      <w:r w:rsidRPr="0082540A">
        <w:rPr>
          <w:rFonts w:ascii="Times New Roman" w:hAnsi="Times New Roman" w:cs="Times New Roman"/>
          <w:sz w:val="24"/>
          <w:szCs w:val="24"/>
        </w:rPr>
        <w:t>tử ?</w:t>
      </w:r>
      <w:proofErr w:type="gramEnd"/>
    </w:p>
    <w:p w14:paraId="54576E0C" w14:textId="77777777" w:rsidR="0082540A" w:rsidRPr="0082540A" w:rsidRDefault="0082540A" w:rsidP="0082540A">
      <w:pPr>
        <w:spacing w:line="20" w:lineRule="atLeast"/>
        <w:rPr>
          <w:rFonts w:cs="Times New Roman"/>
          <w:b/>
          <w:sz w:val="24"/>
          <w:szCs w:val="24"/>
        </w:rPr>
      </w:pPr>
      <w:r w:rsidRPr="0082540A">
        <w:rPr>
          <w:rFonts w:cs="Times New Roman"/>
          <w:b/>
          <w:sz w:val="24"/>
          <w:szCs w:val="24"/>
        </w:rPr>
        <w:t xml:space="preserve">Lời giải: </w:t>
      </w:r>
    </w:p>
    <w:p w14:paraId="3925A0FF" w14:textId="77777777" w:rsidR="0082540A" w:rsidRPr="0082540A" w:rsidRDefault="0082540A" w:rsidP="0082540A">
      <w:pPr>
        <w:pStyle w:val="NoSpacing4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lastRenderedPageBreak/>
        <w:t>Ta liệt kê được tất cả các kết quả có thể của phép thử bằng cách lập bảng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2122"/>
        <w:gridCol w:w="1371"/>
        <w:gridCol w:w="1562"/>
      </w:tblGrid>
      <w:tr w:rsidR="0082540A" w:rsidRPr="0082540A" w14:paraId="79FA10D1" w14:textId="77777777" w:rsidTr="002D6F30">
        <w:trPr>
          <w:jc w:val="center"/>
        </w:trPr>
        <w:tc>
          <w:tcPr>
            <w:tcW w:w="2122" w:type="dxa"/>
          </w:tcPr>
          <w:p w14:paraId="739E19EB" w14:textId="77777777" w:rsidR="0082540A" w:rsidRPr="0082540A" w:rsidRDefault="0082540A" w:rsidP="002D6F30">
            <w:pPr>
              <w:pStyle w:val="NoSpacing46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82540A">
              <w:rPr>
                <w:rFonts w:ascii="Times New Roman" w:hAnsi="Times New Roman"/>
                <w:sz w:val="24"/>
              </w:rPr>
              <w:t xml:space="preserve">           Giới tính</w:t>
            </w:r>
          </w:p>
        </w:tc>
        <w:tc>
          <w:tcPr>
            <w:tcW w:w="1371" w:type="dxa"/>
          </w:tcPr>
          <w:p w14:paraId="135550EC" w14:textId="77777777" w:rsidR="0082540A" w:rsidRPr="0082540A" w:rsidRDefault="0082540A" w:rsidP="002D6F30">
            <w:pPr>
              <w:pStyle w:val="NoSpacing46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82540A">
              <w:rPr>
                <w:rFonts w:ascii="Times New Roman" w:hAnsi="Times New Roman"/>
                <w:sz w:val="24"/>
              </w:rPr>
              <w:t>Nữ</w:t>
            </w:r>
          </w:p>
        </w:tc>
        <w:tc>
          <w:tcPr>
            <w:tcW w:w="1562" w:type="dxa"/>
          </w:tcPr>
          <w:p w14:paraId="4B0E2DA6" w14:textId="77777777" w:rsidR="0082540A" w:rsidRPr="0082540A" w:rsidRDefault="0082540A" w:rsidP="002D6F30">
            <w:pPr>
              <w:pStyle w:val="NoSpacing46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82540A">
              <w:rPr>
                <w:rFonts w:ascii="Times New Roman" w:hAnsi="Times New Roman"/>
                <w:sz w:val="24"/>
              </w:rPr>
              <w:t>Nam</w:t>
            </w:r>
          </w:p>
        </w:tc>
      </w:tr>
      <w:tr w:rsidR="0082540A" w:rsidRPr="0082540A" w14:paraId="631E285B" w14:textId="77777777" w:rsidTr="002D6F30">
        <w:trPr>
          <w:jc w:val="center"/>
        </w:trPr>
        <w:tc>
          <w:tcPr>
            <w:tcW w:w="2122" w:type="dxa"/>
          </w:tcPr>
          <w:p w14:paraId="09642820" w14:textId="77777777" w:rsidR="0082540A" w:rsidRPr="0082540A" w:rsidRDefault="0082540A" w:rsidP="002D6F30">
            <w:pPr>
              <w:pStyle w:val="NoSpacing46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82540A">
              <w:rPr>
                <w:rFonts w:ascii="Times New Roman" w:hAnsi="Times New Roman"/>
                <w:sz w:val="24"/>
              </w:rPr>
              <w:t xml:space="preserve">Nữ </w:t>
            </w:r>
          </w:p>
        </w:tc>
        <w:tc>
          <w:tcPr>
            <w:tcW w:w="1371" w:type="dxa"/>
          </w:tcPr>
          <w:p w14:paraId="62641363" w14:textId="77777777" w:rsidR="0082540A" w:rsidRPr="0082540A" w:rsidRDefault="0082540A" w:rsidP="002D6F30">
            <w:pPr>
              <w:pStyle w:val="NoSpacing46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82540A">
              <w:rPr>
                <w:rFonts w:ascii="Times New Roman" w:hAnsi="Times New Roman"/>
                <w:sz w:val="24"/>
              </w:rPr>
              <w:t>(Nữ, Nữ)</w:t>
            </w:r>
          </w:p>
        </w:tc>
        <w:tc>
          <w:tcPr>
            <w:tcW w:w="1562" w:type="dxa"/>
          </w:tcPr>
          <w:p w14:paraId="3448ACE9" w14:textId="77777777" w:rsidR="0082540A" w:rsidRPr="0082540A" w:rsidRDefault="0082540A" w:rsidP="002D6F30">
            <w:pPr>
              <w:pStyle w:val="NoSpacing46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82540A">
              <w:rPr>
                <w:rFonts w:ascii="Times New Roman" w:hAnsi="Times New Roman"/>
                <w:sz w:val="24"/>
              </w:rPr>
              <w:t>(Nữ, Nam)</w:t>
            </w:r>
          </w:p>
        </w:tc>
      </w:tr>
      <w:tr w:rsidR="0082540A" w:rsidRPr="0082540A" w14:paraId="4F29F31D" w14:textId="77777777" w:rsidTr="002D6F30">
        <w:trPr>
          <w:jc w:val="center"/>
        </w:trPr>
        <w:tc>
          <w:tcPr>
            <w:tcW w:w="2122" w:type="dxa"/>
          </w:tcPr>
          <w:p w14:paraId="16FF105D" w14:textId="77777777" w:rsidR="0082540A" w:rsidRPr="0082540A" w:rsidRDefault="0082540A" w:rsidP="002D6F30">
            <w:pPr>
              <w:pStyle w:val="NoSpacing46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82540A">
              <w:rPr>
                <w:rFonts w:ascii="Times New Roman" w:hAnsi="Times New Roman"/>
                <w:sz w:val="24"/>
              </w:rPr>
              <w:t>Nam</w:t>
            </w:r>
          </w:p>
        </w:tc>
        <w:tc>
          <w:tcPr>
            <w:tcW w:w="1371" w:type="dxa"/>
          </w:tcPr>
          <w:p w14:paraId="52238970" w14:textId="77777777" w:rsidR="0082540A" w:rsidRPr="0082540A" w:rsidRDefault="0082540A" w:rsidP="002D6F30">
            <w:pPr>
              <w:pStyle w:val="NoSpacing46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82540A">
              <w:rPr>
                <w:rFonts w:ascii="Times New Roman" w:hAnsi="Times New Roman"/>
                <w:sz w:val="24"/>
              </w:rPr>
              <w:t>(Nam, Nữ)</w:t>
            </w:r>
          </w:p>
        </w:tc>
        <w:tc>
          <w:tcPr>
            <w:tcW w:w="1562" w:type="dxa"/>
          </w:tcPr>
          <w:p w14:paraId="385C7CBB" w14:textId="77777777" w:rsidR="0082540A" w:rsidRPr="0082540A" w:rsidRDefault="0082540A" w:rsidP="002D6F30">
            <w:pPr>
              <w:pStyle w:val="NoSpacing46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82540A">
              <w:rPr>
                <w:rFonts w:ascii="Times New Roman" w:hAnsi="Times New Roman"/>
                <w:sz w:val="24"/>
              </w:rPr>
              <w:t>(Nam, Nam)</w:t>
            </w:r>
          </w:p>
        </w:tc>
      </w:tr>
    </w:tbl>
    <w:p w14:paraId="17608FEE" w14:textId="77777777" w:rsidR="0082540A" w:rsidRPr="0082540A" w:rsidRDefault="0082540A" w:rsidP="0082540A">
      <w:pPr>
        <w:pStyle w:val="NoSpacing4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82540A">
        <w:rPr>
          <w:rFonts w:ascii="Times New Roman" w:hAnsi="Times New Roman" w:cs="Times New Roman"/>
          <w:sz w:val="24"/>
          <w:szCs w:val="24"/>
        </w:rPr>
        <w:t>Như vậy không gian mẫu có 4 phần tử.</w:t>
      </w:r>
    </w:p>
    <w:p w14:paraId="45A1040B" w14:textId="019A3A58" w:rsidR="0082540A" w:rsidRDefault="0082540A" w:rsidP="0082540A">
      <w:pPr>
        <w:pStyle w:val="Normal42"/>
        <w:spacing w:line="20" w:lineRule="atLeast"/>
        <w:jc w:val="both"/>
        <w:rPr>
          <w:b/>
        </w:rPr>
      </w:pPr>
      <w:r>
        <w:rPr>
          <w:b/>
        </w:rPr>
        <w:t>Đáp án: 4</w:t>
      </w:r>
    </w:p>
    <w:p w14:paraId="4E3BDFB3" w14:textId="0AF0740E" w:rsidR="0042337C" w:rsidRPr="0082540A" w:rsidRDefault="00955176" w:rsidP="0082540A">
      <w:pPr>
        <w:pStyle w:val="Normal48"/>
        <w:autoSpaceDE w:val="0"/>
        <w:autoSpaceDN w:val="0"/>
        <w:adjustRightInd w:val="0"/>
        <w:spacing w:line="20" w:lineRule="atLeast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r w:rsidRPr="0082540A">
        <w:rPr>
          <w:rFonts w:cs="Times New Roman"/>
          <w:i/>
          <w:iCs/>
          <w:kern w:val="0"/>
          <w:sz w:val="24"/>
          <w:szCs w:val="24"/>
        </w:rPr>
        <w:br w:type="page"/>
      </w:r>
    </w:p>
    <w:p w14:paraId="5C5A799D" w14:textId="77777777" w:rsidR="0042337C" w:rsidRPr="0082540A" w:rsidRDefault="0042337C" w:rsidP="0082540A">
      <w:pPr>
        <w:pStyle w:val="Normal48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42337C" w:rsidRPr="0082540A" w:rsidSect="000E09DB">
      <w:footerReference w:type="default" r:id="rId329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DD2A90E" w14:textId="77777777" w:rsidR="005C12A1" w:rsidRDefault="005C12A1">
      <w:r>
        <w:separator/>
      </w:r>
    </w:p>
  </w:endnote>
  <w:endnote w:type="continuationSeparator" w:id="0">
    <w:p w14:paraId="29B415F6" w14:textId="77777777" w:rsidR="005C12A1" w:rsidRDefault="005C12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0D007E" w14:textId="36D85D01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FBE0FB" w14:textId="77777777" w:rsidR="005C12A1" w:rsidRDefault="005C12A1">
      <w:r>
        <w:separator/>
      </w:r>
    </w:p>
  </w:footnote>
  <w:footnote w:type="continuationSeparator" w:id="0">
    <w:p w14:paraId="33FBBE3C" w14:textId="77777777" w:rsidR="005C12A1" w:rsidRDefault="005C12A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30242"/>
    <w:rsid w:val="00040FE7"/>
    <w:rsid w:val="00053BBA"/>
    <w:rsid w:val="00067D78"/>
    <w:rsid w:val="00096AA6"/>
    <w:rsid w:val="000E09DB"/>
    <w:rsid w:val="000E671C"/>
    <w:rsid w:val="000F0916"/>
    <w:rsid w:val="001128D3"/>
    <w:rsid w:val="00123BAA"/>
    <w:rsid w:val="001361B0"/>
    <w:rsid w:val="0014725B"/>
    <w:rsid w:val="0016221C"/>
    <w:rsid w:val="001760E3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2337C"/>
    <w:rsid w:val="00424455"/>
    <w:rsid w:val="0043380C"/>
    <w:rsid w:val="00434F0C"/>
    <w:rsid w:val="004541C9"/>
    <w:rsid w:val="004629EF"/>
    <w:rsid w:val="00476D8A"/>
    <w:rsid w:val="004A05FA"/>
    <w:rsid w:val="004A0705"/>
    <w:rsid w:val="004B180C"/>
    <w:rsid w:val="004B3812"/>
    <w:rsid w:val="004C4248"/>
    <w:rsid w:val="004E17C9"/>
    <w:rsid w:val="004E3C29"/>
    <w:rsid w:val="004F65AC"/>
    <w:rsid w:val="0055673F"/>
    <w:rsid w:val="0057462D"/>
    <w:rsid w:val="00583CE8"/>
    <w:rsid w:val="00592848"/>
    <w:rsid w:val="005B08FB"/>
    <w:rsid w:val="005C12A1"/>
    <w:rsid w:val="005E419D"/>
    <w:rsid w:val="00614489"/>
    <w:rsid w:val="0063563A"/>
    <w:rsid w:val="006437EC"/>
    <w:rsid w:val="00644D06"/>
    <w:rsid w:val="006551B0"/>
    <w:rsid w:val="00675D1C"/>
    <w:rsid w:val="006952E2"/>
    <w:rsid w:val="00696E4B"/>
    <w:rsid w:val="00743561"/>
    <w:rsid w:val="007541C0"/>
    <w:rsid w:val="00774D32"/>
    <w:rsid w:val="007826D6"/>
    <w:rsid w:val="007E73B2"/>
    <w:rsid w:val="0082540A"/>
    <w:rsid w:val="0083307B"/>
    <w:rsid w:val="00834625"/>
    <w:rsid w:val="00835E99"/>
    <w:rsid w:val="00897ABC"/>
    <w:rsid w:val="008A5587"/>
    <w:rsid w:val="008B54B8"/>
    <w:rsid w:val="008D012D"/>
    <w:rsid w:val="00911B2F"/>
    <w:rsid w:val="00924736"/>
    <w:rsid w:val="00955176"/>
    <w:rsid w:val="009858A7"/>
    <w:rsid w:val="00990992"/>
    <w:rsid w:val="009F4E1C"/>
    <w:rsid w:val="00A20832"/>
    <w:rsid w:val="00A25F2A"/>
    <w:rsid w:val="00A35724"/>
    <w:rsid w:val="00A35C5D"/>
    <w:rsid w:val="00A61C00"/>
    <w:rsid w:val="00A658C0"/>
    <w:rsid w:val="00A77B3E"/>
    <w:rsid w:val="00A90BC9"/>
    <w:rsid w:val="00AD2CD1"/>
    <w:rsid w:val="00AD528A"/>
    <w:rsid w:val="00AD77A6"/>
    <w:rsid w:val="00B15342"/>
    <w:rsid w:val="00B21918"/>
    <w:rsid w:val="00B261C2"/>
    <w:rsid w:val="00B6331F"/>
    <w:rsid w:val="00B746FB"/>
    <w:rsid w:val="00B92F51"/>
    <w:rsid w:val="00BB507F"/>
    <w:rsid w:val="00BC2126"/>
    <w:rsid w:val="00BC6ACD"/>
    <w:rsid w:val="00BD7D89"/>
    <w:rsid w:val="00BF65CD"/>
    <w:rsid w:val="00C1787D"/>
    <w:rsid w:val="00C203D0"/>
    <w:rsid w:val="00C306BA"/>
    <w:rsid w:val="00C52AC4"/>
    <w:rsid w:val="00C62678"/>
    <w:rsid w:val="00C654AD"/>
    <w:rsid w:val="00C66488"/>
    <w:rsid w:val="00C762AA"/>
    <w:rsid w:val="00C76515"/>
    <w:rsid w:val="00CC4F1B"/>
    <w:rsid w:val="00D519D9"/>
    <w:rsid w:val="00D5221F"/>
    <w:rsid w:val="00D567A4"/>
    <w:rsid w:val="00D60C48"/>
    <w:rsid w:val="00D91417"/>
    <w:rsid w:val="00DB36D6"/>
    <w:rsid w:val="00DB6E2E"/>
    <w:rsid w:val="00E1602F"/>
    <w:rsid w:val="00E75D9A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AA6AD8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">
    <w:name w:val="No Spacing_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1">
    <w:name w:val="Normal_4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6">
    <w:name w:val="Normal_46"/>
    <w:qFormat/>
  </w:style>
  <w:style w:type="paragraph" w:customStyle="1" w:styleId="Normal47">
    <w:name w:val="Normal_47"/>
    <w:qFormat/>
  </w:style>
  <w:style w:type="paragraph" w:customStyle="1" w:styleId="Normal48">
    <w:name w:val="Normal_48"/>
    <w:qFormat/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5">
    <w:name w:val="No Spacing_25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7">
    <w:name w:val="No Spacing_37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47">
    <w:name w:val="No Spacing_4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846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5.wmf"/><Relationship Id="rId96" Type="http://schemas.openxmlformats.org/officeDocument/2006/relationships/image" Target="media/image46.e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7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7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8.e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1.wmf"/><Relationship Id="rId185" Type="http://schemas.openxmlformats.org/officeDocument/2006/relationships/image" Target="media/image9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footer" Target="footer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wmf"/><Relationship Id="rId319" Type="http://schemas.openxmlformats.org/officeDocument/2006/relationships/image" Target="media/image15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330" Type="http://schemas.openxmlformats.org/officeDocument/2006/relationships/fontTable" Target="fontTable.xml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331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60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8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image" Target="media/image150.wmf"/><Relationship Id="rId323" Type="http://schemas.openxmlformats.org/officeDocument/2006/relationships/image" Target="media/image1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emf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e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2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8</Pages>
  <Words>1595</Words>
  <Characters>9094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4</cp:revision>
  <dcterms:created xsi:type="dcterms:W3CDTF">2024-03-26T01:21:00Z</dcterms:created>
  <dcterms:modified xsi:type="dcterms:W3CDTF">2024-12-28T02:11:00Z</dcterms:modified>
</cp:coreProperties>
</file>